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53F1" w:rsidRPr="002F6DB3" w:rsidRDefault="004453F1" w:rsidP="002F6DB3">
      <w:pPr>
        <w:spacing w:after="0" w:line="240" w:lineRule="auto"/>
        <w:rPr>
          <w:rFonts w:ascii="Bookman Old Style" w:hAnsi="Bookman Old Style"/>
          <w:b/>
          <w:sz w:val="18"/>
          <w:szCs w:val="18"/>
        </w:rPr>
      </w:pPr>
      <w:r w:rsidRPr="002F6DB3">
        <w:rPr>
          <w:rFonts w:ascii="Bookman Old Style" w:hAnsi="Bookman Old Style"/>
          <w:b/>
          <w:sz w:val="18"/>
          <w:szCs w:val="18"/>
        </w:rPr>
        <w:t>P425/2</w:t>
      </w:r>
    </w:p>
    <w:p w:rsidR="002F6DB3" w:rsidRPr="002F6DB3" w:rsidRDefault="004453F1" w:rsidP="002F6DB3">
      <w:pPr>
        <w:spacing w:after="0" w:line="240" w:lineRule="auto"/>
        <w:rPr>
          <w:rFonts w:ascii="Bookman Old Style" w:hAnsi="Bookman Old Style"/>
          <w:b/>
          <w:sz w:val="18"/>
          <w:szCs w:val="18"/>
        </w:rPr>
      </w:pPr>
      <w:r w:rsidRPr="002F6DB3">
        <w:rPr>
          <w:rFonts w:ascii="Bookman Old Style" w:hAnsi="Bookman Old Style"/>
          <w:b/>
          <w:sz w:val="18"/>
          <w:szCs w:val="18"/>
        </w:rPr>
        <w:t xml:space="preserve">APPLIED </w:t>
      </w:r>
    </w:p>
    <w:p w:rsidR="004453F1" w:rsidRPr="002F6DB3" w:rsidRDefault="004453F1" w:rsidP="002F6DB3">
      <w:pPr>
        <w:spacing w:after="0" w:line="240" w:lineRule="auto"/>
        <w:rPr>
          <w:rFonts w:ascii="Bookman Old Style" w:hAnsi="Bookman Old Style"/>
          <w:b/>
          <w:sz w:val="18"/>
          <w:szCs w:val="18"/>
        </w:rPr>
      </w:pPr>
      <w:r w:rsidRPr="002F6DB3">
        <w:rPr>
          <w:rFonts w:ascii="Bookman Old Style" w:hAnsi="Bookman Old Style"/>
          <w:b/>
          <w:sz w:val="18"/>
          <w:szCs w:val="18"/>
        </w:rPr>
        <w:t>MATHEMATICS</w:t>
      </w:r>
    </w:p>
    <w:p w:rsidR="004453F1" w:rsidRPr="002F6DB3" w:rsidRDefault="004453F1" w:rsidP="002F6DB3">
      <w:pPr>
        <w:spacing w:after="0" w:line="240" w:lineRule="auto"/>
        <w:rPr>
          <w:rFonts w:ascii="Bookman Old Style" w:hAnsi="Bookman Old Style"/>
          <w:b/>
          <w:sz w:val="18"/>
          <w:szCs w:val="18"/>
        </w:rPr>
      </w:pPr>
      <w:r w:rsidRPr="002F6DB3">
        <w:rPr>
          <w:rFonts w:ascii="Bookman Old Style" w:hAnsi="Bookman Old Style"/>
          <w:b/>
          <w:sz w:val="18"/>
          <w:szCs w:val="18"/>
        </w:rPr>
        <w:t>PAPER 2</w:t>
      </w:r>
    </w:p>
    <w:p w:rsidR="004453F1" w:rsidRPr="002F6DB3" w:rsidRDefault="004453F1" w:rsidP="002F6DB3">
      <w:pPr>
        <w:spacing w:after="0" w:line="240" w:lineRule="auto"/>
        <w:rPr>
          <w:rFonts w:ascii="Bookman Old Style" w:hAnsi="Bookman Old Style"/>
          <w:b/>
          <w:sz w:val="18"/>
          <w:szCs w:val="18"/>
        </w:rPr>
      </w:pPr>
      <w:r w:rsidRPr="002F6DB3">
        <w:rPr>
          <w:rFonts w:ascii="Bookman Old Style" w:hAnsi="Bookman Old Style"/>
          <w:b/>
          <w:sz w:val="18"/>
          <w:szCs w:val="18"/>
        </w:rPr>
        <w:t>3 HOURS</w:t>
      </w:r>
    </w:p>
    <w:p w:rsidR="002F6DB3" w:rsidRDefault="002F6DB3" w:rsidP="002F6DB3">
      <w:pPr>
        <w:pStyle w:val="BodyText1"/>
        <w:shd w:val="clear" w:color="auto" w:fill="auto"/>
        <w:ind w:right="20"/>
        <w:rPr>
          <w:rStyle w:val="Bodytext15pt"/>
          <w:rFonts w:ascii="Bernard MT Condensed" w:hAnsi="Bernard MT Condensed"/>
          <w:i w:val="0"/>
          <w:sz w:val="40"/>
          <w:szCs w:val="40"/>
        </w:rPr>
      </w:pPr>
    </w:p>
    <w:p w:rsidR="002F6DB3" w:rsidRPr="002F6DB3" w:rsidRDefault="002F6DB3" w:rsidP="002F6DB3">
      <w:pPr>
        <w:pStyle w:val="BodyText1"/>
        <w:shd w:val="clear" w:color="auto" w:fill="auto"/>
        <w:ind w:right="20"/>
        <w:rPr>
          <w:rStyle w:val="Bodytext15pt"/>
          <w:rFonts w:ascii="Bernard MT Condensed" w:hAnsi="Bernard MT Condensed"/>
          <w:i w:val="0"/>
          <w:sz w:val="40"/>
          <w:szCs w:val="40"/>
        </w:rPr>
      </w:pPr>
    </w:p>
    <w:p w:rsidR="004453F1" w:rsidRPr="002F6DB3" w:rsidRDefault="004453F1" w:rsidP="002F6DB3">
      <w:pPr>
        <w:jc w:val="center"/>
        <w:rPr>
          <w:rFonts w:ascii="Times New Roman" w:hAnsi="Times New Roman"/>
          <w:b/>
          <w:sz w:val="16"/>
          <w:szCs w:val="16"/>
        </w:rPr>
      </w:pPr>
    </w:p>
    <w:p w:rsidR="004453F1" w:rsidRDefault="00185795" w:rsidP="002F6DB3">
      <w:pPr>
        <w:spacing w:after="0" w:line="240" w:lineRule="auto"/>
        <w:jc w:val="center"/>
        <w:rPr>
          <w:rFonts w:ascii="Bookman Old Style" w:hAnsi="Bookman Old Style"/>
          <w:b/>
          <w:sz w:val="27"/>
          <w:szCs w:val="27"/>
        </w:rPr>
      </w:pPr>
      <w:r>
        <w:rPr>
          <w:rFonts w:ascii="Bookman Old Style" w:hAnsi="Bookman Old Style"/>
          <w:b/>
          <w:sz w:val="27"/>
          <w:szCs w:val="27"/>
        </w:rPr>
        <w:t>KIG</w:t>
      </w:r>
      <w:bookmarkStart w:id="0" w:name="_GoBack"/>
      <w:bookmarkEnd w:id="0"/>
      <w:r>
        <w:rPr>
          <w:rFonts w:ascii="Bookman Old Style" w:hAnsi="Bookman Old Style"/>
          <w:b/>
          <w:sz w:val="27"/>
          <w:szCs w:val="27"/>
        </w:rPr>
        <w:t>EZI HIGH SCHOOL</w:t>
      </w:r>
    </w:p>
    <w:p w:rsidR="00185795" w:rsidRPr="002F6DB3" w:rsidRDefault="00185795" w:rsidP="002F6DB3">
      <w:pPr>
        <w:spacing w:after="0" w:line="240" w:lineRule="auto"/>
        <w:jc w:val="center"/>
        <w:rPr>
          <w:rFonts w:ascii="Bookman Old Style" w:hAnsi="Bookman Old Style"/>
          <w:b/>
          <w:sz w:val="27"/>
          <w:szCs w:val="27"/>
        </w:rPr>
      </w:pPr>
      <w:r>
        <w:rPr>
          <w:rFonts w:ascii="Bookman Old Style" w:hAnsi="Bookman Old Style"/>
          <w:b/>
          <w:sz w:val="27"/>
          <w:szCs w:val="27"/>
        </w:rPr>
        <w:t>S.5 MID TERM EXAMINATIONS</w:t>
      </w:r>
    </w:p>
    <w:p w:rsidR="004453F1" w:rsidRPr="002F6DB3" w:rsidRDefault="004453F1" w:rsidP="002F6DB3">
      <w:pPr>
        <w:spacing w:after="0" w:line="240" w:lineRule="auto"/>
        <w:jc w:val="center"/>
        <w:rPr>
          <w:rFonts w:ascii="Bookman Old Style" w:hAnsi="Bookman Old Style"/>
          <w:b/>
          <w:sz w:val="27"/>
          <w:szCs w:val="27"/>
        </w:rPr>
      </w:pPr>
      <w:r w:rsidRPr="002F6DB3">
        <w:rPr>
          <w:rFonts w:ascii="Bookman Old Style" w:hAnsi="Bookman Old Style"/>
          <w:b/>
          <w:sz w:val="27"/>
          <w:szCs w:val="27"/>
        </w:rPr>
        <w:t>APPLIED MATHEMATICS</w:t>
      </w:r>
      <w:r w:rsidR="00185795">
        <w:rPr>
          <w:rFonts w:ascii="Bookman Old Style" w:hAnsi="Bookman Old Style"/>
          <w:b/>
          <w:sz w:val="27"/>
          <w:szCs w:val="27"/>
        </w:rPr>
        <w:t xml:space="preserve"> </w:t>
      </w:r>
    </w:p>
    <w:p w:rsidR="004453F1" w:rsidRPr="002F6DB3" w:rsidRDefault="004453F1" w:rsidP="002F6DB3">
      <w:pPr>
        <w:spacing w:after="0" w:line="240" w:lineRule="auto"/>
        <w:jc w:val="center"/>
        <w:rPr>
          <w:rFonts w:ascii="Bookman Old Style" w:hAnsi="Bookman Old Style"/>
          <w:b/>
          <w:sz w:val="27"/>
          <w:szCs w:val="27"/>
        </w:rPr>
      </w:pPr>
      <w:r w:rsidRPr="002F6DB3">
        <w:rPr>
          <w:rFonts w:ascii="Bookman Old Style" w:hAnsi="Bookman Old Style"/>
          <w:b/>
          <w:sz w:val="27"/>
          <w:szCs w:val="27"/>
        </w:rPr>
        <w:t>PAPER 2</w:t>
      </w:r>
    </w:p>
    <w:p w:rsidR="004453F1" w:rsidRPr="002F6DB3" w:rsidRDefault="004453F1" w:rsidP="002F6DB3">
      <w:pPr>
        <w:spacing w:after="0" w:line="240" w:lineRule="auto"/>
        <w:jc w:val="center"/>
        <w:rPr>
          <w:rFonts w:ascii="Bookman Old Style" w:hAnsi="Bookman Old Style"/>
          <w:b/>
          <w:sz w:val="27"/>
          <w:szCs w:val="27"/>
        </w:rPr>
      </w:pPr>
      <w:r w:rsidRPr="002F6DB3">
        <w:rPr>
          <w:rFonts w:ascii="Bookman Old Style" w:hAnsi="Bookman Old Style"/>
          <w:b/>
          <w:sz w:val="27"/>
          <w:szCs w:val="27"/>
        </w:rPr>
        <w:t>3 HOURS</w:t>
      </w:r>
    </w:p>
    <w:p w:rsidR="004453F1" w:rsidRPr="002F6DB3" w:rsidRDefault="004453F1" w:rsidP="002F6DB3">
      <w:pPr>
        <w:spacing w:after="0" w:line="240" w:lineRule="auto"/>
        <w:rPr>
          <w:rFonts w:ascii="Bookman Old Style" w:hAnsi="Bookman Old Style"/>
          <w:sz w:val="27"/>
          <w:szCs w:val="27"/>
        </w:rPr>
      </w:pPr>
    </w:p>
    <w:p w:rsidR="002F6DB3" w:rsidRDefault="002F6DB3" w:rsidP="002F6DB3">
      <w:pPr>
        <w:spacing w:after="0" w:line="240" w:lineRule="auto"/>
        <w:rPr>
          <w:rFonts w:ascii="Bookman Old Style" w:hAnsi="Bookman Old Style"/>
          <w:b/>
          <w:sz w:val="27"/>
          <w:szCs w:val="27"/>
        </w:rPr>
      </w:pPr>
    </w:p>
    <w:p w:rsidR="002F6DB3" w:rsidRDefault="002F6DB3" w:rsidP="002F6DB3">
      <w:pPr>
        <w:spacing w:after="0" w:line="240" w:lineRule="auto"/>
        <w:rPr>
          <w:rFonts w:ascii="Bookman Old Style" w:hAnsi="Bookman Old Style"/>
          <w:b/>
          <w:sz w:val="27"/>
          <w:szCs w:val="27"/>
        </w:rPr>
      </w:pPr>
    </w:p>
    <w:p w:rsidR="004453F1" w:rsidRPr="002F6DB3" w:rsidRDefault="004453F1" w:rsidP="002F6DB3">
      <w:pPr>
        <w:spacing w:after="0" w:line="240" w:lineRule="auto"/>
        <w:rPr>
          <w:rFonts w:ascii="Bookman Old Style" w:hAnsi="Bookman Old Style"/>
          <w:b/>
          <w:sz w:val="27"/>
          <w:szCs w:val="27"/>
        </w:rPr>
      </w:pPr>
      <w:r w:rsidRPr="002F6DB3">
        <w:rPr>
          <w:rFonts w:ascii="Bookman Old Style" w:hAnsi="Bookman Old Style"/>
          <w:b/>
          <w:sz w:val="27"/>
          <w:szCs w:val="27"/>
        </w:rPr>
        <w:t>INSTRUCTIONS TO CANDIDATES</w:t>
      </w:r>
    </w:p>
    <w:p w:rsidR="004453F1" w:rsidRPr="002F6DB3" w:rsidRDefault="004453F1" w:rsidP="002F6DB3">
      <w:pPr>
        <w:numPr>
          <w:ilvl w:val="0"/>
          <w:numId w:val="1"/>
        </w:numPr>
        <w:spacing w:after="0" w:line="360" w:lineRule="auto"/>
        <w:rPr>
          <w:rFonts w:ascii="Bookman Old Style" w:hAnsi="Bookman Old Style"/>
          <w:i/>
          <w:sz w:val="27"/>
          <w:szCs w:val="27"/>
        </w:rPr>
      </w:pPr>
      <w:r w:rsidRPr="002F6DB3">
        <w:rPr>
          <w:rFonts w:ascii="Bookman Old Style" w:hAnsi="Bookman Old Style"/>
          <w:i/>
          <w:sz w:val="27"/>
          <w:szCs w:val="27"/>
        </w:rPr>
        <w:t xml:space="preserve">Answer </w:t>
      </w:r>
      <w:r w:rsidRPr="002F6DB3">
        <w:rPr>
          <w:rFonts w:ascii="Bookman Old Style" w:hAnsi="Bookman Old Style"/>
          <w:b/>
          <w:i/>
          <w:sz w:val="27"/>
          <w:szCs w:val="27"/>
        </w:rPr>
        <w:t xml:space="preserve">all </w:t>
      </w:r>
      <w:r w:rsidRPr="002F6DB3">
        <w:rPr>
          <w:rFonts w:ascii="Bookman Old Style" w:hAnsi="Bookman Old Style"/>
          <w:i/>
          <w:sz w:val="27"/>
          <w:szCs w:val="27"/>
        </w:rPr>
        <w:t xml:space="preserve">the </w:t>
      </w:r>
      <w:r w:rsidRPr="002F6DB3">
        <w:rPr>
          <w:rFonts w:ascii="Bookman Old Style" w:hAnsi="Bookman Old Style"/>
          <w:b/>
          <w:i/>
          <w:sz w:val="27"/>
          <w:szCs w:val="27"/>
        </w:rPr>
        <w:t xml:space="preserve">eight </w:t>
      </w:r>
      <w:r w:rsidRPr="002F6DB3">
        <w:rPr>
          <w:rFonts w:ascii="Bookman Old Style" w:hAnsi="Bookman Old Style"/>
          <w:i/>
          <w:sz w:val="27"/>
          <w:szCs w:val="27"/>
        </w:rPr>
        <w:t xml:space="preserve">questions in Section </w:t>
      </w:r>
      <w:proofErr w:type="gramStart"/>
      <w:r w:rsidR="00E84605" w:rsidRPr="002F6DB3">
        <w:rPr>
          <w:rFonts w:ascii="Bookman Old Style" w:hAnsi="Bookman Old Style"/>
          <w:b/>
          <w:i/>
          <w:sz w:val="27"/>
          <w:szCs w:val="27"/>
        </w:rPr>
        <w:t xml:space="preserve">A </w:t>
      </w:r>
      <w:r w:rsidR="00E84605" w:rsidRPr="00E84605">
        <w:rPr>
          <w:rFonts w:ascii="Bookman Old Style" w:hAnsi="Bookman Old Style"/>
          <w:i/>
          <w:sz w:val="27"/>
          <w:szCs w:val="27"/>
        </w:rPr>
        <w:t>and</w:t>
      </w:r>
      <w:proofErr w:type="gramEnd"/>
      <w:r w:rsidRPr="002F6DB3">
        <w:rPr>
          <w:rFonts w:ascii="Bookman Old Style" w:hAnsi="Bookman Old Style"/>
          <w:i/>
          <w:sz w:val="27"/>
          <w:szCs w:val="27"/>
        </w:rPr>
        <w:t xml:space="preserve"> any </w:t>
      </w:r>
      <w:r w:rsidRPr="002F6DB3">
        <w:rPr>
          <w:rFonts w:ascii="Bookman Old Style" w:hAnsi="Bookman Old Style"/>
          <w:b/>
          <w:i/>
          <w:sz w:val="27"/>
          <w:szCs w:val="27"/>
        </w:rPr>
        <w:t>Five</w:t>
      </w:r>
      <w:r w:rsidRPr="002F6DB3">
        <w:rPr>
          <w:rFonts w:ascii="Bookman Old Style" w:hAnsi="Bookman Old Style"/>
          <w:i/>
          <w:sz w:val="27"/>
          <w:szCs w:val="27"/>
        </w:rPr>
        <w:t xml:space="preserve"> from Section </w:t>
      </w:r>
      <w:r w:rsidRPr="002F6DB3">
        <w:rPr>
          <w:rFonts w:ascii="Bookman Old Style" w:hAnsi="Bookman Old Style"/>
          <w:b/>
          <w:i/>
          <w:sz w:val="27"/>
          <w:szCs w:val="27"/>
        </w:rPr>
        <w:t>B.</w:t>
      </w:r>
    </w:p>
    <w:p w:rsidR="004453F1" w:rsidRPr="002F6DB3" w:rsidRDefault="004453F1" w:rsidP="002F6DB3">
      <w:pPr>
        <w:numPr>
          <w:ilvl w:val="0"/>
          <w:numId w:val="1"/>
        </w:numPr>
        <w:spacing w:after="0" w:line="360" w:lineRule="auto"/>
        <w:rPr>
          <w:rFonts w:ascii="Bookman Old Style" w:hAnsi="Bookman Old Style"/>
          <w:i/>
          <w:sz w:val="27"/>
          <w:szCs w:val="27"/>
        </w:rPr>
      </w:pPr>
      <w:r w:rsidRPr="002F6DB3">
        <w:rPr>
          <w:rFonts w:ascii="Bookman Old Style" w:hAnsi="Bookman Old Style"/>
          <w:i/>
          <w:sz w:val="27"/>
          <w:szCs w:val="27"/>
        </w:rPr>
        <w:t xml:space="preserve">All necessary working </w:t>
      </w:r>
      <w:r w:rsidRPr="002F6DB3">
        <w:rPr>
          <w:rFonts w:ascii="Bookman Old Style" w:hAnsi="Bookman Old Style"/>
          <w:b/>
          <w:i/>
          <w:sz w:val="27"/>
          <w:szCs w:val="27"/>
        </w:rPr>
        <w:t>must</w:t>
      </w:r>
      <w:r w:rsidRPr="002F6DB3">
        <w:rPr>
          <w:rFonts w:ascii="Bookman Old Style" w:hAnsi="Bookman Old Style"/>
          <w:i/>
          <w:sz w:val="27"/>
          <w:szCs w:val="27"/>
        </w:rPr>
        <w:t xml:space="preserve"> be shown clearly.</w:t>
      </w:r>
    </w:p>
    <w:p w:rsidR="004453F1" w:rsidRPr="002F6DB3" w:rsidRDefault="004453F1" w:rsidP="002F6DB3">
      <w:pPr>
        <w:numPr>
          <w:ilvl w:val="0"/>
          <w:numId w:val="1"/>
        </w:numPr>
        <w:spacing w:after="0" w:line="360" w:lineRule="auto"/>
        <w:rPr>
          <w:rFonts w:ascii="Bookman Old Style" w:hAnsi="Bookman Old Style"/>
          <w:i/>
          <w:sz w:val="27"/>
          <w:szCs w:val="27"/>
        </w:rPr>
      </w:pPr>
      <w:r w:rsidRPr="002F6DB3">
        <w:rPr>
          <w:rFonts w:ascii="Bookman Old Style" w:hAnsi="Bookman Old Style"/>
          <w:i/>
          <w:sz w:val="27"/>
          <w:szCs w:val="27"/>
        </w:rPr>
        <w:t>In numerical work</w:t>
      </w:r>
      <w:r w:rsidRPr="002F6DB3">
        <w:rPr>
          <w:rFonts w:ascii="Bookman Old Style" w:hAnsi="Bookman Old Style"/>
          <w:b/>
          <w:i/>
          <w:sz w:val="27"/>
          <w:szCs w:val="27"/>
        </w:rPr>
        <w:t>,</w:t>
      </w:r>
      <w:r w:rsidRPr="002F6DB3">
        <w:rPr>
          <w:rFonts w:ascii="Bookman Old Style" w:hAnsi="Bookman Old Style"/>
          <w:i/>
          <w:sz w:val="27"/>
          <w:szCs w:val="27"/>
        </w:rPr>
        <w:t xml:space="preserve"> take </w:t>
      </w:r>
      <w:r w:rsidRPr="002F6DB3">
        <w:rPr>
          <w:rFonts w:ascii="Bookman Old Style" w:hAnsi="Bookman Old Style"/>
          <w:b/>
          <w:i/>
          <w:sz w:val="27"/>
          <w:szCs w:val="27"/>
        </w:rPr>
        <w:t xml:space="preserve">g </w:t>
      </w:r>
      <w:r w:rsidRPr="002F6DB3">
        <w:rPr>
          <w:rFonts w:ascii="Bookman Old Style" w:hAnsi="Bookman Old Style"/>
          <w:i/>
          <w:sz w:val="27"/>
          <w:szCs w:val="27"/>
        </w:rPr>
        <w:t xml:space="preserve">to be </w:t>
      </w:r>
      <w:r w:rsidRPr="002F6DB3">
        <w:rPr>
          <w:rFonts w:ascii="Bookman Old Style" w:hAnsi="Bookman Old Style"/>
          <w:i/>
          <w:position w:val="-6"/>
          <w:sz w:val="27"/>
          <w:szCs w:val="27"/>
        </w:rPr>
        <w:object w:dxaOrig="1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45pt;height:20.25pt;mso-position-horizontal-relative:page;mso-position-vertical-relative:page" o:ole="">
            <v:imagedata r:id="rId8" o:title="" embosscolor="white"/>
          </v:shape>
          <o:OLEObject Type="Embed" ProgID="Equation.DSMT4" ShapeID="_x0000_i1025" DrawAspect="Content" ObjectID="_1727894203" r:id="rId9"/>
        </w:object>
      </w:r>
    </w:p>
    <w:p w:rsidR="004453F1" w:rsidRPr="002F6DB3" w:rsidRDefault="004453F1" w:rsidP="002F6DB3">
      <w:pPr>
        <w:numPr>
          <w:ilvl w:val="0"/>
          <w:numId w:val="1"/>
        </w:numPr>
        <w:spacing w:after="0" w:line="360" w:lineRule="auto"/>
        <w:rPr>
          <w:rFonts w:ascii="Bookman Old Style" w:hAnsi="Bookman Old Style"/>
          <w:i/>
          <w:sz w:val="27"/>
          <w:szCs w:val="27"/>
        </w:rPr>
      </w:pPr>
      <w:r w:rsidRPr="002F6DB3">
        <w:rPr>
          <w:rFonts w:ascii="Bookman Old Style" w:hAnsi="Bookman Old Style"/>
          <w:i/>
          <w:sz w:val="27"/>
          <w:szCs w:val="27"/>
        </w:rPr>
        <w:t>Silent, non-programmable scientific calculators and mathematical tables with a list of formulae may be used.</w:t>
      </w:r>
    </w:p>
    <w:p w:rsidR="004453F1" w:rsidRPr="002F6DB3" w:rsidRDefault="002F6DB3" w:rsidP="0005244D">
      <w:pPr>
        <w:spacing w:after="0" w:line="360" w:lineRule="auto"/>
        <w:jc w:val="center"/>
        <w:rPr>
          <w:rFonts w:ascii="Bookman Old Style" w:hAnsi="Bookman Old Style"/>
          <w:b/>
          <w:bCs/>
          <w:sz w:val="27"/>
          <w:szCs w:val="27"/>
        </w:rPr>
      </w:pPr>
      <w:r w:rsidRPr="002F6DB3">
        <w:rPr>
          <w:rFonts w:ascii="Bookman Old Style" w:hAnsi="Bookman Old Style"/>
          <w:b/>
          <w:bCs/>
          <w:i/>
          <w:sz w:val="27"/>
          <w:szCs w:val="27"/>
        </w:rPr>
        <w:br w:type="page"/>
      </w:r>
      <w:r w:rsidR="004453F1" w:rsidRPr="002F6DB3">
        <w:rPr>
          <w:rFonts w:ascii="Bookman Old Style" w:hAnsi="Bookman Old Style"/>
          <w:b/>
          <w:bCs/>
          <w:sz w:val="27"/>
          <w:szCs w:val="27"/>
        </w:rPr>
        <w:lastRenderedPageBreak/>
        <w:t>SECTION A: (40 MARKS)</w:t>
      </w:r>
    </w:p>
    <w:p w:rsidR="004453F1" w:rsidRPr="0024684A" w:rsidRDefault="004453F1" w:rsidP="0005244D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24684A">
        <w:rPr>
          <w:rFonts w:ascii="Times New Roman" w:hAnsi="Times New Roman"/>
          <w:bCs/>
          <w:sz w:val="24"/>
          <w:szCs w:val="24"/>
        </w:rPr>
        <w:t xml:space="preserve">Answer </w:t>
      </w:r>
      <w:r w:rsidRPr="0024684A">
        <w:rPr>
          <w:rFonts w:ascii="Times New Roman" w:hAnsi="Times New Roman"/>
          <w:b/>
          <w:bCs/>
          <w:sz w:val="24"/>
          <w:szCs w:val="24"/>
        </w:rPr>
        <w:t>all</w:t>
      </w:r>
      <w:r w:rsidRPr="0024684A">
        <w:rPr>
          <w:rFonts w:ascii="Times New Roman" w:hAnsi="Times New Roman"/>
          <w:bCs/>
          <w:sz w:val="24"/>
          <w:szCs w:val="24"/>
        </w:rPr>
        <w:t xml:space="preserve"> the questions in this section</w:t>
      </w:r>
      <w:r w:rsidRPr="0024684A">
        <w:rPr>
          <w:rFonts w:ascii="Times New Roman" w:hAnsi="Times New Roman"/>
          <w:b/>
          <w:bCs/>
          <w:sz w:val="24"/>
          <w:szCs w:val="24"/>
        </w:rPr>
        <w:t>.</w:t>
      </w:r>
    </w:p>
    <w:p w:rsidR="00C83FBC" w:rsidRPr="0024684A" w:rsidRDefault="00C83FBC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375A4" w:rsidRPr="008F08E5" w:rsidRDefault="002375A4" w:rsidP="008F08E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 xml:space="preserve">1. </w:t>
      </w:r>
      <w:r w:rsidR="00D15C21" w:rsidRPr="0024684A">
        <w:rPr>
          <w:rFonts w:ascii="Times New Roman" w:hAnsi="Times New Roman"/>
          <w:sz w:val="24"/>
          <w:szCs w:val="24"/>
        </w:rPr>
        <w:t xml:space="preserve">Cartons of orange juice are advertised as containing 1 </w:t>
      </w:r>
      <w:proofErr w:type="spellStart"/>
      <w:r w:rsidR="00D15C21" w:rsidRPr="0024684A">
        <w:rPr>
          <w:rFonts w:ascii="Times New Roman" w:hAnsi="Times New Roman"/>
          <w:sz w:val="24"/>
          <w:szCs w:val="24"/>
        </w:rPr>
        <w:t>litre</w:t>
      </w:r>
      <w:proofErr w:type="spellEnd"/>
      <w:r w:rsidR="00D15C21" w:rsidRPr="0024684A">
        <w:rPr>
          <w:rFonts w:ascii="Times New Roman" w:hAnsi="Times New Roman"/>
          <w:sz w:val="24"/>
          <w:szCs w:val="24"/>
        </w:rPr>
        <w:t>. A random sample of 100 cartons give the following results for the volume,</w:t>
      </w:r>
      <w:r w:rsidR="008F08E5">
        <w:rPr>
          <w:rFonts w:ascii="Times New Roman" w:hAnsi="Times New Roman"/>
          <w:sz w:val="24"/>
          <w:szCs w:val="24"/>
        </w:rPr>
        <w:t xml:space="preserve"> </w:t>
      </w:r>
      <w:r w:rsidR="00D15C21" w:rsidRPr="0024684A">
        <w:rPr>
          <w:rFonts w:ascii="Times New Roman" w:hAnsi="Times New Roman"/>
          <w:sz w:val="24"/>
          <w:szCs w:val="24"/>
        </w:rPr>
        <w:t>x.</w:t>
      </w:r>
      <m:oMath>
        <m:r>
          <w:rPr>
            <w:rFonts w:ascii="Cambria Math" w:hAnsi="Cambria Math"/>
            <w:sz w:val="24"/>
            <w:szCs w:val="24"/>
          </w:rPr>
          <m:t xml:space="preserve">   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</w:rPr>
              <m:t>x=101.4</m:t>
            </m:r>
          </m:e>
        </m:nary>
      </m:oMath>
      <w:r w:rsidRPr="0024684A">
        <w:rPr>
          <w:rFonts w:ascii="Times New Roman" w:hAnsi="Times New Roman"/>
          <w:position w:val="-12"/>
          <w:sz w:val="24"/>
          <w:szCs w:val="24"/>
        </w:rPr>
        <w:t xml:space="preserve"> </w:t>
      </w:r>
      <w:proofErr w:type="gramStart"/>
      <w:r w:rsidRPr="0024684A">
        <w:rPr>
          <w:rFonts w:ascii="Times New Roman" w:hAnsi="Times New Roman"/>
          <w:sz w:val="24"/>
          <w:szCs w:val="24"/>
        </w:rPr>
        <w:t>and</w:t>
      </w:r>
      <w:proofErr w:type="gramEnd"/>
      <m:oMath>
        <m:r>
          <w:rPr>
            <w:rFonts w:ascii="Cambria Math" w:hAnsi="Cambria Math"/>
            <w:sz w:val="24"/>
            <w:szCs w:val="24"/>
          </w:rPr>
          <m:t xml:space="preserve"> 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nary>
        <m:r>
          <w:rPr>
            <w:rFonts w:ascii="Cambria Math" w:hAnsi="Cambria Math"/>
            <w:sz w:val="24"/>
            <w:szCs w:val="24"/>
          </w:rPr>
          <m:t>=102.83</m:t>
        </m:r>
      </m:oMath>
      <w:r w:rsidR="008F08E5">
        <w:rPr>
          <w:rFonts w:ascii="Times New Roman" w:hAnsi="Times New Roman"/>
          <w:sz w:val="24"/>
          <w:szCs w:val="24"/>
        </w:rPr>
        <w:t xml:space="preserve"> </w:t>
      </w:r>
      <w:r w:rsidR="0024684A" w:rsidRPr="0024684A">
        <w:rPr>
          <w:rFonts w:ascii="Times New Roman" w:hAnsi="Times New Roman"/>
          <w:sz w:val="24"/>
          <w:szCs w:val="24"/>
        </w:rPr>
        <w:t>Calculate the mean and standard deviation of the volume of orange in these 100 cartons</w:t>
      </w:r>
      <w:r w:rsidRPr="0024684A">
        <w:rPr>
          <w:rFonts w:ascii="Times New Roman" w:hAnsi="Times New Roman"/>
          <w:sz w:val="24"/>
          <w:szCs w:val="24"/>
        </w:rPr>
        <w:t xml:space="preserve"> </w:t>
      </w:r>
      <w:r w:rsidR="008F08E5">
        <w:rPr>
          <w:rFonts w:ascii="Times New Roman" w:hAnsi="Times New Roman"/>
          <w:sz w:val="24"/>
          <w:szCs w:val="24"/>
        </w:rPr>
        <w:t xml:space="preserve">              </w:t>
      </w:r>
      <w:r w:rsidR="0024684A">
        <w:rPr>
          <w:rFonts w:ascii="Times New Roman" w:hAnsi="Times New Roman"/>
          <w:sz w:val="24"/>
          <w:szCs w:val="24"/>
        </w:rPr>
        <w:t>(</w:t>
      </w:r>
      <w:r w:rsidR="0024684A" w:rsidRPr="008F08E5">
        <w:rPr>
          <w:rFonts w:ascii="Times New Roman" w:hAnsi="Times New Roman"/>
          <w:b/>
          <w:sz w:val="24"/>
          <w:szCs w:val="24"/>
        </w:rPr>
        <w:t>05 marks)</w:t>
      </w:r>
      <w:r w:rsidRPr="008F08E5">
        <w:rPr>
          <w:rFonts w:ascii="Times New Roman" w:hAnsi="Times New Roman"/>
          <w:b/>
          <w:sz w:val="24"/>
          <w:szCs w:val="24"/>
        </w:rPr>
        <w:t xml:space="preserve">                               </w:t>
      </w:r>
      <w:r w:rsidR="002F6DB3" w:rsidRPr="008F08E5">
        <w:rPr>
          <w:rFonts w:ascii="Times New Roman" w:hAnsi="Times New Roman"/>
          <w:b/>
          <w:sz w:val="24"/>
          <w:szCs w:val="24"/>
        </w:rPr>
        <w:t xml:space="preserve">                          </w:t>
      </w:r>
      <w:r w:rsidR="0024684A" w:rsidRPr="008F08E5">
        <w:rPr>
          <w:rFonts w:ascii="Times New Roman" w:hAnsi="Times New Roman"/>
          <w:b/>
          <w:sz w:val="24"/>
          <w:szCs w:val="24"/>
        </w:rPr>
        <w:t xml:space="preserve">     </w:t>
      </w:r>
    </w:p>
    <w:p w:rsidR="002375A4" w:rsidRPr="0024684A" w:rsidRDefault="002375A4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E6BCE" w:rsidRPr="002F6DB3" w:rsidRDefault="002375A4" w:rsidP="002F6DB3">
      <w:pPr>
        <w:spacing w:after="0" w:line="240" w:lineRule="auto"/>
        <w:rPr>
          <w:rFonts w:ascii="Bookman Old Style" w:hAnsi="Bookman Old Style"/>
          <w:sz w:val="27"/>
          <w:szCs w:val="27"/>
        </w:rPr>
      </w:pPr>
      <w:r w:rsidRPr="0024684A">
        <w:rPr>
          <w:rFonts w:ascii="Times New Roman" w:hAnsi="Times New Roman"/>
          <w:sz w:val="24"/>
          <w:szCs w:val="24"/>
        </w:rPr>
        <w:t>2</w:t>
      </w:r>
      <w:r w:rsidR="000E6BCE" w:rsidRPr="0024684A">
        <w:rPr>
          <w:rFonts w:ascii="Times New Roman" w:hAnsi="Times New Roman"/>
          <w:sz w:val="24"/>
          <w:szCs w:val="24"/>
        </w:rPr>
        <w:t>. AB</w:t>
      </w:r>
      <w:r w:rsidR="00A40919">
        <w:rPr>
          <w:rFonts w:ascii="Times New Roman" w:hAnsi="Times New Roman"/>
          <w:sz w:val="24"/>
          <w:szCs w:val="24"/>
        </w:rPr>
        <w:t>CD is a square,</w:t>
      </w:r>
      <w:r w:rsidR="0024684A" w:rsidRPr="0024684A">
        <w:rPr>
          <w:rFonts w:ascii="Times New Roman" w:hAnsi="Times New Roman"/>
          <w:sz w:val="24"/>
          <w:szCs w:val="24"/>
        </w:rPr>
        <w:t xml:space="preserve"> Forces</w:t>
      </w:r>
      <w:r w:rsidR="000E6BCE" w:rsidRPr="0024684A">
        <w:rPr>
          <w:rFonts w:ascii="Times New Roman" w:hAnsi="Times New Roman"/>
          <w:sz w:val="24"/>
          <w:szCs w:val="24"/>
        </w:rPr>
        <w:t xml:space="preserve"> of magnitude 9N, 5N </w:t>
      </w:r>
      <w:r w:rsidR="0024684A" w:rsidRPr="0024684A">
        <w:rPr>
          <w:rFonts w:ascii="Times New Roman" w:hAnsi="Times New Roman"/>
          <w:sz w:val="24"/>
          <w:szCs w:val="24"/>
        </w:rPr>
        <w:t>and</w:t>
      </w:r>
      <w:r w:rsidR="008F08E5">
        <w:rPr>
          <w:rFonts w:ascii="Times New Roman" w:hAnsi="Times New Roman"/>
          <w:sz w:val="24"/>
          <w:szCs w:val="24"/>
        </w:rPr>
        <w:t>3</w:t>
      </w:r>
      <w:r w:rsidR="0024684A" w:rsidRPr="0024684A">
        <w:rPr>
          <w:rFonts w:ascii="Times New Roman" w:hAnsi="Times New Roman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0E6BCE" w:rsidRPr="0024684A">
        <w:rPr>
          <w:rFonts w:ascii="Times New Roman" w:hAnsi="Times New Roman"/>
          <w:sz w:val="24"/>
          <w:szCs w:val="24"/>
        </w:rPr>
        <w:t>act along</w:t>
      </w:r>
      <m:oMath>
        <m:r>
          <w:rPr>
            <w:rFonts w:ascii="Cambria Math" w:hAnsi="Cambria Math"/>
            <w:sz w:val="24"/>
            <w:szCs w:val="24"/>
          </w:rPr>
          <m:t>AB,BC</m:t>
        </m:r>
      </m:oMath>
      <w:r w:rsidR="008F08E5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0E6BCE" w:rsidRPr="0024684A">
        <w:rPr>
          <w:rFonts w:ascii="Times New Roman" w:hAnsi="Times New Roman"/>
          <w:sz w:val="24"/>
          <w:szCs w:val="24"/>
        </w:rPr>
        <w:t xml:space="preserve"> and </w:t>
      </w:r>
      <w:r w:rsidR="00A40919">
        <w:rPr>
          <w:rFonts w:ascii="Times New Roman" w:hAnsi="Times New Roman"/>
          <w:position w:val="-4"/>
          <w:sz w:val="24"/>
          <w:szCs w:val="24"/>
        </w:rPr>
        <w:t>BD</w:t>
      </w:r>
      <w:r w:rsidR="000E6BCE" w:rsidRPr="0024684A">
        <w:rPr>
          <w:rFonts w:ascii="Times New Roman" w:hAnsi="Times New Roman"/>
          <w:sz w:val="24"/>
          <w:szCs w:val="24"/>
        </w:rPr>
        <w:t xml:space="preserve"> res</w:t>
      </w:r>
      <w:r w:rsidR="0024684A" w:rsidRPr="0024684A">
        <w:rPr>
          <w:rFonts w:ascii="Times New Roman" w:hAnsi="Times New Roman"/>
          <w:sz w:val="24"/>
          <w:szCs w:val="24"/>
        </w:rPr>
        <w:t>pectively. Find the</w:t>
      </w:r>
      <w:r w:rsidR="000E6BCE" w:rsidRPr="0024684A">
        <w:rPr>
          <w:rFonts w:ascii="Times New Roman" w:hAnsi="Times New Roman"/>
          <w:sz w:val="24"/>
          <w:szCs w:val="24"/>
        </w:rPr>
        <w:t xml:space="preserve"> resultant force.</w:t>
      </w:r>
      <w:r w:rsidR="0024684A" w:rsidRPr="0024684A">
        <w:rPr>
          <w:rFonts w:ascii="Times New Roman" w:hAnsi="Times New Roman"/>
          <w:sz w:val="24"/>
          <w:szCs w:val="24"/>
        </w:rPr>
        <w:t xml:space="preserve"> </w:t>
      </w:r>
      <w:r w:rsidR="0024684A">
        <w:rPr>
          <w:rFonts w:ascii="Times New Roman" w:hAnsi="Times New Roman"/>
          <w:sz w:val="24"/>
          <w:szCs w:val="24"/>
        </w:rPr>
        <w:t xml:space="preserve">                                                                   </w:t>
      </w:r>
      <w:r w:rsidR="00A40919">
        <w:rPr>
          <w:rFonts w:ascii="Times New Roman" w:hAnsi="Times New Roman"/>
          <w:sz w:val="24"/>
          <w:szCs w:val="24"/>
        </w:rPr>
        <w:t xml:space="preserve">  </w:t>
      </w:r>
      <w:r w:rsidR="0024684A" w:rsidRPr="00A40919">
        <w:rPr>
          <w:rFonts w:ascii="Times New Roman" w:hAnsi="Times New Roman"/>
          <w:b/>
          <w:sz w:val="24"/>
          <w:szCs w:val="24"/>
        </w:rPr>
        <w:t>(05 marks)</w:t>
      </w:r>
      <w:r w:rsidR="0024684A" w:rsidRPr="0024684A">
        <w:rPr>
          <w:rFonts w:ascii="Times New Roman" w:hAnsi="Times New Roman"/>
          <w:sz w:val="24"/>
          <w:szCs w:val="24"/>
        </w:rPr>
        <w:t xml:space="preserve">      </w:t>
      </w:r>
      <w:r w:rsidR="0024684A">
        <w:rPr>
          <w:rFonts w:ascii="Bookman Old Style" w:hAnsi="Bookman Old Style"/>
          <w:sz w:val="27"/>
          <w:szCs w:val="27"/>
        </w:rPr>
        <w:t xml:space="preserve">                        </w:t>
      </w:r>
    </w:p>
    <w:p w:rsidR="000E6BCE" w:rsidRPr="002F6DB3" w:rsidRDefault="000E6BCE" w:rsidP="002F6DB3">
      <w:pPr>
        <w:spacing w:after="0" w:line="240" w:lineRule="auto"/>
        <w:rPr>
          <w:rFonts w:ascii="Bookman Old Style" w:hAnsi="Bookman Old Style"/>
          <w:sz w:val="27"/>
          <w:szCs w:val="27"/>
        </w:rPr>
      </w:pPr>
    </w:p>
    <w:p w:rsidR="002375A4" w:rsidRPr="0024684A" w:rsidRDefault="002375A4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>3. Use the trapezium rule with 6 ordinates to estimate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x dx</m:t>
            </m:r>
          </m:e>
        </m:nary>
      </m:oMath>
      <w:r w:rsidRPr="0024684A">
        <w:rPr>
          <w:rFonts w:ascii="Times New Roman" w:hAnsi="Times New Roman"/>
          <w:sz w:val="24"/>
          <w:szCs w:val="24"/>
        </w:rPr>
        <w:t xml:space="preserve">  </w:t>
      </w:r>
      <w:r w:rsidR="00066D0C" w:rsidRPr="0024684A">
        <w:rPr>
          <w:rFonts w:ascii="Times New Roman" w:hAnsi="Times New Roman"/>
          <w:sz w:val="24"/>
          <w:szCs w:val="24"/>
        </w:rPr>
        <w:t xml:space="preserve"> </w:t>
      </w:r>
      <w:r w:rsidRPr="0024684A">
        <w:rPr>
          <w:rFonts w:ascii="Times New Roman" w:hAnsi="Times New Roman"/>
          <w:sz w:val="24"/>
          <w:szCs w:val="24"/>
        </w:rPr>
        <w:t xml:space="preserve">correct to 4 decimal places.                                            </w:t>
      </w:r>
      <w:r w:rsidR="00066D0C" w:rsidRPr="0024684A">
        <w:rPr>
          <w:rFonts w:ascii="Times New Roman" w:hAnsi="Times New Roman"/>
          <w:sz w:val="24"/>
          <w:szCs w:val="24"/>
        </w:rPr>
        <w:t xml:space="preserve">    </w:t>
      </w:r>
      <w:r w:rsidRPr="0024684A">
        <w:rPr>
          <w:rFonts w:ascii="Times New Roman" w:hAnsi="Times New Roman"/>
          <w:sz w:val="24"/>
          <w:szCs w:val="24"/>
        </w:rPr>
        <w:t xml:space="preserve">   </w:t>
      </w:r>
      <w:r w:rsidR="0024684A">
        <w:rPr>
          <w:rFonts w:ascii="Times New Roman" w:hAnsi="Times New Roman"/>
          <w:sz w:val="24"/>
          <w:szCs w:val="24"/>
        </w:rPr>
        <w:t xml:space="preserve">   </w:t>
      </w:r>
      <w:r w:rsidR="000B391B">
        <w:rPr>
          <w:rFonts w:ascii="Times New Roman" w:hAnsi="Times New Roman"/>
          <w:sz w:val="24"/>
          <w:szCs w:val="24"/>
        </w:rPr>
        <w:t xml:space="preserve">                                                       </w:t>
      </w:r>
      <w:r w:rsidR="0024684A">
        <w:rPr>
          <w:rFonts w:ascii="Times New Roman" w:hAnsi="Times New Roman"/>
          <w:sz w:val="24"/>
          <w:szCs w:val="24"/>
        </w:rPr>
        <w:t xml:space="preserve"> </w:t>
      </w:r>
      <w:r w:rsidR="00A40919">
        <w:rPr>
          <w:rFonts w:ascii="Times New Roman" w:hAnsi="Times New Roman"/>
          <w:sz w:val="24"/>
          <w:szCs w:val="24"/>
        </w:rPr>
        <w:t xml:space="preserve">      </w:t>
      </w:r>
      <w:r w:rsidR="0024684A">
        <w:rPr>
          <w:rFonts w:ascii="Times New Roman" w:hAnsi="Times New Roman"/>
          <w:sz w:val="24"/>
          <w:szCs w:val="24"/>
        </w:rPr>
        <w:t xml:space="preserve"> </w:t>
      </w:r>
      <w:r w:rsidRPr="00A40919">
        <w:rPr>
          <w:rFonts w:ascii="Times New Roman" w:hAnsi="Times New Roman"/>
          <w:b/>
          <w:sz w:val="24"/>
          <w:szCs w:val="24"/>
        </w:rPr>
        <w:t>(05 marks)</w:t>
      </w:r>
    </w:p>
    <w:p w:rsidR="002375A4" w:rsidRPr="0024684A" w:rsidRDefault="002375A4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E6BCE" w:rsidRPr="0024684A" w:rsidRDefault="002375A4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>4</w:t>
      </w:r>
      <w:r w:rsidR="000E6BCE" w:rsidRPr="0024684A">
        <w:rPr>
          <w:rFonts w:ascii="Times New Roman" w:hAnsi="Times New Roman"/>
          <w:sz w:val="24"/>
          <w:szCs w:val="24"/>
        </w:rPr>
        <w:t>. Events A and B are such that</w:t>
      </w:r>
      <m:oMath>
        <m:r>
          <w:rPr>
            <w:rFonts w:ascii="Cambria Math" w:hAnsi="Cambria Math"/>
            <w:sz w:val="24"/>
            <w:szCs w:val="24"/>
          </w:rPr>
          <m:t>3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∩B</m:t>
            </m:r>
          </m:e>
        </m:d>
        <m:r>
          <w:rPr>
            <w:rFonts w:ascii="Cambria Math" w:hAnsi="Cambria Math"/>
            <w:sz w:val="24"/>
            <w:szCs w:val="24"/>
          </w:rPr>
          <m:t>=2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∩B</m:t>
            </m:r>
          </m:e>
        </m:d>
        <m:r>
          <w:rPr>
            <w:rFonts w:ascii="Cambria Math" w:hAnsi="Cambria Math"/>
            <w:sz w:val="24"/>
            <w:szCs w:val="24"/>
          </w:rPr>
          <m:t>=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∩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=x</m:t>
        </m:r>
      </m:oMath>
      <w:r w:rsidR="000E6BCE" w:rsidRPr="0024684A">
        <w:rPr>
          <w:rFonts w:ascii="Times New Roman" w:hAnsi="Times New Roman"/>
          <w:sz w:val="24"/>
          <w:szCs w:val="24"/>
        </w:rPr>
        <w:t xml:space="preserve">  </w:t>
      </w:r>
      <w:r w:rsidR="00A40919">
        <w:rPr>
          <w:rFonts w:ascii="Times New Roman" w:hAnsi="Times New Roman"/>
          <w:sz w:val="24"/>
          <w:szCs w:val="24"/>
        </w:rPr>
        <w:t xml:space="preserve"> </w:t>
      </w:r>
      <w:r w:rsidR="000E6BCE" w:rsidRPr="0024684A">
        <w:rPr>
          <w:rFonts w:ascii="Times New Roman" w:hAnsi="Times New Roman"/>
          <w:sz w:val="24"/>
          <w:szCs w:val="24"/>
        </w:rPr>
        <w:t xml:space="preserve">and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="0024684A">
        <w:rPr>
          <w:rFonts w:ascii="Times New Roman" w:hAnsi="Times New Roman"/>
          <w:sz w:val="24"/>
          <w:szCs w:val="24"/>
        </w:rPr>
        <w:t xml:space="preserve"> </w:t>
      </w:r>
      <w:r w:rsidR="00A40919">
        <w:rPr>
          <w:rFonts w:ascii="Times New Roman" w:hAnsi="Times New Roman"/>
          <w:sz w:val="24"/>
          <w:szCs w:val="24"/>
        </w:rPr>
        <w:t xml:space="preserve"> </w:t>
      </w:r>
      <w:r w:rsidR="0024684A">
        <w:rPr>
          <w:rFonts w:ascii="Times New Roman" w:hAnsi="Times New Roman"/>
          <w:sz w:val="24"/>
          <w:szCs w:val="24"/>
        </w:rPr>
        <w:t>Determine</w:t>
      </w:r>
    </w:p>
    <w:p w:rsidR="000E6BCE" w:rsidRPr="0024684A" w:rsidRDefault="000E6BCE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 xml:space="preserve">    (i) </w:t>
      </w:r>
      <w:r w:rsidR="00A40919" w:rsidRPr="0024684A">
        <w:rPr>
          <w:rFonts w:ascii="Times New Roman" w:hAnsi="Times New Roman"/>
          <w:sz w:val="24"/>
          <w:szCs w:val="24"/>
        </w:rPr>
        <w:t>The</w:t>
      </w:r>
      <w:r w:rsidRPr="0024684A">
        <w:rPr>
          <w:rFonts w:ascii="Times New Roman" w:hAnsi="Times New Roman"/>
          <w:sz w:val="24"/>
          <w:szCs w:val="24"/>
        </w:rPr>
        <w:t xml:space="preserve"> value of x</w:t>
      </w:r>
      <w:r w:rsidR="0024684A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</w:t>
      </w:r>
      <w:r w:rsidR="00A40919">
        <w:rPr>
          <w:rFonts w:ascii="Times New Roman" w:hAnsi="Times New Roman"/>
          <w:sz w:val="24"/>
          <w:szCs w:val="24"/>
        </w:rPr>
        <w:t xml:space="preserve">              </w:t>
      </w:r>
      <w:r w:rsidR="0024684A" w:rsidRPr="00A40919">
        <w:rPr>
          <w:rFonts w:ascii="Times New Roman" w:hAnsi="Times New Roman"/>
          <w:b/>
          <w:sz w:val="24"/>
          <w:szCs w:val="24"/>
        </w:rPr>
        <w:t>(03 marks)</w:t>
      </w:r>
    </w:p>
    <w:p w:rsidR="000E6BCE" w:rsidRPr="0024684A" w:rsidRDefault="000E6BCE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 xml:space="preserve">    (ii) </w:t>
      </w:r>
      <w:r w:rsidR="00A40919" w:rsidRPr="0024684A">
        <w:rPr>
          <w:rFonts w:ascii="Times New Roman" w:hAnsi="Times New Roman"/>
          <w:bCs/>
          <w:sz w:val="24"/>
          <w:szCs w:val="24"/>
        </w:rPr>
        <w:t>P (</w:t>
      </w:r>
      <w:r w:rsidRPr="0024684A">
        <w:rPr>
          <w:rFonts w:ascii="Times New Roman" w:hAnsi="Times New Roman"/>
          <w:bCs/>
          <w:sz w:val="24"/>
          <w:szCs w:val="24"/>
        </w:rPr>
        <w:t xml:space="preserve">A or B but not </w:t>
      </w:r>
      <w:r w:rsidR="007E1D82" w:rsidRPr="0024684A">
        <w:rPr>
          <w:rFonts w:ascii="Times New Roman" w:hAnsi="Times New Roman"/>
          <w:bCs/>
          <w:sz w:val="24"/>
          <w:szCs w:val="24"/>
        </w:rPr>
        <w:t xml:space="preserve">both </w:t>
      </w:r>
      <w:r w:rsidRPr="0024684A">
        <w:rPr>
          <w:rFonts w:ascii="Times New Roman" w:hAnsi="Times New Roman"/>
          <w:bCs/>
          <w:sz w:val="24"/>
          <w:szCs w:val="24"/>
        </w:rPr>
        <w:t xml:space="preserve">A and B) </w:t>
      </w:r>
      <w:r w:rsidRPr="0024684A">
        <w:rPr>
          <w:rFonts w:ascii="Times New Roman" w:hAnsi="Times New Roman"/>
          <w:sz w:val="24"/>
          <w:szCs w:val="24"/>
        </w:rPr>
        <w:t xml:space="preserve">                                      </w:t>
      </w:r>
      <w:r w:rsidR="0024684A">
        <w:rPr>
          <w:rFonts w:ascii="Times New Roman" w:hAnsi="Times New Roman"/>
          <w:sz w:val="24"/>
          <w:szCs w:val="24"/>
        </w:rPr>
        <w:t xml:space="preserve">                  </w:t>
      </w:r>
      <w:r w:rsidR="00A40919">
        <w:rPr>
          <w:rFonts w:ascii="Times New Roman" w:hAnsi="Times New Roman"/>
          <w:sz w:val="24"/>
          <w:szCs w:val="24"/>
        </w:rPr>
        <w:t xml:space="preserve">              </w:t>
      </w:r>
      <w:r w:rsidR="0024684A">
        <w:rPr>
          <w:rFonts w:ascii="Times New Roman" w:hAnsi="Times New Roman"/>
          <w:sz w:val="24"/>
          <w:szCs w:val="24"/>
        </w:rPr>
        <w:t xml:space="preserve"> </w:t>
      </w:r>
      <w:r w:rsidR="0024684A" w:rsidRPr="00A40919">
        <w:rPr>
          <w:rFonts w:ascii="Times New Roman" w:hAnsi="Times New Roman"/>
          <w:b/>
          <w:sz w:val="24"/>
          <w:szCs w:val="24"/>
        </w:rPr>
        <w:t>(02</w:t>
      </w:r>
      <w:r w:rsidRPr="00A40919">
        <w:rPr>
          <w:rFonts w:ascii="Times New Roman" w:hAnsi="Times New Roman"/>
          <w:b/>
          <w:sz w:val="24"/>
          <w:szCs w:val="24"/>
        </w:rPr>
        <w:t xml:space="preserve"> marks)</w:t>
      </w:r>
    </w:p>
    <w:p w:rsidR="000E6BCE" w:rsidRPr="0024684A" w:rsidRDefault="000E6BCE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40919" w:rsidRPr="0024684A" w:rsidRDefault="002375A4" w:rsidP="00A40919">
      <w:pPr>
        <w:spacing w:after="0" w:line="240" w:lineRule="auto"/>
        <w:ind w:left="30"/>
        <w:rPr>
          <w:rFonts w:ascii="Times New Roman" w:hAnsi="Times New Roman"/>
          <w:bCs/>
          <w:sz w:val="24"/>
          <w:szCs w:val="24"/>
        </w:rPr>
      </w:pPr>
      <w:r w:rsidRPr="0024684A">
        <w:rPr>
          <w:rFonts w:ascii="Times New Roman" w:hAnsi="Times New Roman"/>
          <w:bCs/>
          <w:sz w:val="24"/>
          <w:szCs w:val="24"/>
        </w:rPr>
        <w:t>5</w:t>
      </w:r>
      <w:r w:rsidR="006F2879" w:rsidRPr="0024684A">
        <w:rPr>
          <w:rFonts w:ascii="Times New Roman" w:hAnsi="Times New Roman"/>
          <w:bCs/>
          <w:sz w:val="24"/>
          <w:szCs w:val="24"/>
        </w:rPr>
        <w:t xml:space="preserve">. A ball projected from level ground with a speed of </w:t>
      </w:r>
      <m:oMath>
        <m:r>
          <w:rPr>
            <w:rFonts w:ascii="Cambria Math" w:hAnsi="Cambria Math"/>
            <w:sz w:val="24"/>
            <w:szCs w:val="24"/>
          </w:rPr>
          <m:t>25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>m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BF78E3" w:rsidRPr="0024684A">
        <w:rPr>
          <w:rFonts w:ascii="Times New Roman" w:hAnsi="Times New Roman"/>
          <w:bCs/>
          <w:sz w:val="24"/>
          <w:szCs w:val="24"/>
        </w:rPr>
        <w:t>at</w:t>
      </w:r>
      <w:r w:rsidR="00BF78E3">
        <w:rPr>
          <w:rFonts w:ascii="Times New Roman" w:hAnsi="Times New Roman"/>
          <w:bCs/>
          <w:sz w:val="24"/>
          <w:szCs w:val="24"/>
        </w:rPr>
        <w:t xml:space="preserve"> </w:t>
      </w:r>
      <w:r w:rsidR="00BF78E3" w:rsidRPr="0024684A">
        <w:rPr>
          <w:rFonts w:ascii="Times New Roman" w:hAnsi="Times New Roman"/>
          <w:bCs/>
          <w:sz w:val="24"/>
          <w:szCs w:val="24"/>
        </w:rPr>
        <w:t>an</w:t>
      </w:r>
      <w:r w:rsidR="006F2879" w:rsidRPr="0024684A">
        <w:rPr>
          <w:rFonts w:ascii="Times New Roman" w:hAnsi="Times New Roman"/>
          <w:bCs/>
          <w:sz w:val="24"/>
          <w:szCs w:val="24"/>
        </w:rPr>
        <w:t xml:space="preserve"> elevation of 45</w:t>
      </w:r>
      <w:r w:rsidR="006F2879" w:rsidRPr="0024684A">
        <w:rPr>
          <w:rFonts w:ascii="Times New Roman" w:hAnsi="Times New Roman"/>
          <w:bCs/>
          <w:sz w:val="24"/>
          <w:szCs w:val="24"/>
        </w:rPr>
        <w:sym w:font="Symbol" w:char="F0B0"/>
      </w:r>
      <w:r w:rsidR="006F2879" w:rsidRPr="0024684A">
        <w:rPr>
          <w:rFonts w:ascii="Times New Roman" w:hAnsi="Times New Roman"/>
          <w:bCs/>
          <w:sz w:val="24"/>
          <w:szCs w:val="24"/>
        </w:rPr>
        <w:t xml:space="preserve">  </w:t>
      </w:r>
      <w:r w:rsidR="006F2879" w:rsidRPr="0024684A">
        <w:rPr>
          <w:rFonts w:ascii="Times New Roman" w:hAnsi="Times New Roman"/>
          <w:sz w:val="24"/>
          <w:szCs w:val="24"/>
        </w:rPr>
        <w:t>passes just above the top of two vertical posts each of height 30m. Find the distance between these posts.</w:t>
      </w:r>
      <w:r w:rsidR="00A40919">
        <w:rPr>
          <w:rFonts w:ascii="Times New Roman" w:hAnsi="Times New Roman"/>
          <w:sz w:val="24"/>
          <w:szCs w:val="24"/>
        </w:rPr>
        <w:t xml:space="preserve"> Take g as </w:t>
      </w:r>
      <m:oMath>
        <m:r>
          <w:rPr>
            <w:rFonts w:ascii="Cambria Math" w:hAnsi="Cambria Math"/>
            <w:sz w:val="24"/>
            <w:szCs w:val="24"/>
          </w:rPr>
          <m:t>10m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</m:oMath>
      <w:r w:rsidR="00A40919">
        <w:rPr>
          <w:rFonts w:ascii="Times New Roman" w:hAnsi="Times New Roman"/>
          <w:sz w:val="24"/>
          <w:szCs w:val="24"/>
        </w:rPr>
        <w:t xml:space="preserve"> </w:t>
      </w:r>
      <w:r w:rsidR="00A40919" w:rsidRPr="0024684A">
        <w:rPr>
          <w:rFonts w:ascii="Times New Roman" w:hAnsi="Times New Roman"/>
          <w:sz w:val="24"/>
          <w:szCs w:val="24"/>
        </w:rPr>
        <w:t xml:space="preserve">                                                               </w:t>
      </w:r>
      <w:r w:rsidR="00A40919">
        <w:rPr>
          <w:rFonts w:ascii="Times New Roman" w:hAnsi="Times New Roman"/>
          <w:sz w:val="24"/>
          <w:szCs w:val="24"/>
        </w:rPr>
        <w:t xml:space="preserve">             </w:t>
      </w:r>
      <w:r w:rsidR="00A40919" w:rsidRPr="0024684A">
        <w:rPr>
          <w:rFonts w:ascii="Times New Roman" w:hAnsi="Times New Roman"/>
          <w:sz w:val="24"/>
          <w:szCs w:val="24"/>
        </w:rPr>
        <w:t xml:space="preserve"> </w:t>
      </w:r>
      <w:r w:rsidR="00A40919">
        <w:rPr>
          <w:rFonts w:ascii="Times New Roman" w:hAnsi="Times New Roman"/>
          <w:sz w:val="24"/>
          <w:szCs w:val="24"/>
        </w:rPr>
        <w:t xml:space="preserve">            </w:t>
      </w:r>
      <w:r w:rsidR="00A40919" w:rsidRPr="00A40919">
        <w:rPr>
          <w:rFonts w:ascii="Times New Roman" w:hAnsi="Times New Roman"/>
          <w:b/>
          <w:sz w:val="24"/>
          <w:szCs w:val="24"/>
        </w:rPr>
        <w:t>(05 marks)</w:t>
      </w:r>
    </w:p>
    <w:p w:rsidR="006F2879" w:rsidRPr="0024684A" w:rsidRDefault="006F2879" w:rsidP="0024684A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:rsidR="006F2879" w:rsidRPr="0024684A" w:rsidRDefault="006F2879" w:rsidP="002F6DB3">
      <w:pPr>
        <w:tabs>
          <w:tab w:val="left" w:pos="393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2375A4" w:rsidRPr="0024684A" w:rsidRDefault="002375A4" w:rsidP="002F6DB3">
      <w:pPr>
        <w:tabs>
          <w:tab w:val="left" w:pos="1559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>6. The resistance of a wire at different temperatures is as follows:</w:t>
      </w:r>
    </w:p>
    <w:tbl>
      <w:tblPr>
        <w:tblW w:w="0" w:type="auto"/>
        <w:jc w:val="center"/>
        <w:tblInd w:w="3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250"/>
        <w:gridCol w:w="531"/>
        <w:gridCol w:w="742"/>
        <w:gridCol w:w="810"/>
      </w:tblGrid>
      <w:tr w:rsidR="00A40919" w:rsidRPr="0024684A" w:rsidTr="00A40919">
        <w:trPr>
          <w:jc w:val="center"/>
        </w:trPr>
        <w:tc>
          <w:tcPr>
            <w:tcW w:w="2250" w:type="dxa"/>
          </w:tcPr>
          <w:p w:rsidR="00A40919" w:rsidRPr="0024684A" w:rsidRDefault="00A40919" w:rsidP="002F6DB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4684A">
              <w:rPr>
                <w:rFonts w:ascii="Times New Roman" w:hAnsi="Times New Roman"/>
                <w:bCs/>
                <w:sz w:val="24"/>
                <w:szCs w:val="24"/>
              </w:rPr>
              <w:t xml:space="preserve">Resistance  ( </w:t>
            </w:r>
            <w:r w:rsidRPr="0024684A">
              <w:rPr>
                <w:rFonts w:ascii="Times New Roman" w:hAnsi="Times New Roman"/>
                <w:bCs/>
                <w:sz w:val="24"/>
                <w:szCs w:val="24"/>
              </w:rPr>
              <w:sym w:font="Symbol" w:char="F057"/>
            </w:r>
            <w:r w:rsidRPr="0024684A">
              <w:rPr>
                <w:rFonts w:ascii="Times New Roman" w:hAnsi="Times New Roman"/>
                <w:bCs/>
                <w:sz w:val="24"/>
                <w:szCs w:val="24"/>
              </w:rPr>
              <w:t xml:space="preserve"> )</w:t>
            </w:r>
          </w:p>
        </w:tc>
        <w:tc>
          <w:tcPr>
            <w:tcW w:w="531" w:type="dxa"/>
          </w:tcPr>
          <w:p w:rsidR="00A40919" w:rsidRPr="0024684A" w:rsidRDefault="00E84605" w:rsidP="00A40919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.6</w:t>
            </w:r>
          </w:p>
        </w:tc>
        <w:tc>
          <w:tcPr>
            <w:tcW w:w="742" w:type="dxa"/>
          </w:tcPr>
          <w:p w:rsidR="00A40919" w:rsidRPr="0024684A" w:rsidRDefault="00E84605" w:rsidP="002F6DB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9</w:t>
            </w:r>
          </w:p>
        </w:tc>
        <w:tc>
          <w:tcPr>
            <w:tcW w:w="810" w:type="dxa"/>
          </w:tcPr>
          <w:p w:rsidR="00A40919" w:rsidRPr="0024684A" w:rsidRDefault="00E84605" w:rsidP="002F6DB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-0.1</w:t>
            </w:r>
          </w:p>
        </w:tc>
      </w:tr>
      <w:tr w:rsidR="00A40919" w:rsidRPr="0024684A" w:rsidTr="00A40919">
        <w:trPr>
          <w:jc w:val="center"/>
        </w:trPr>
        <w:tc>
          <w:tcPr>
            <w:tcW w:w="2250" w:type="dxa"/>
          </w:tcPr>
          <w:p w:rsidR="00A40919" w:rsidRPr="0024684A" w:rsidRDefault="00A40919" w:rsidP="002F6DB3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4684A">
              <w:rPr>
                <w:rFonts w:ascii="Times New Roman" w:hAnsi="Times New Roman"/>
                <w:bCs/>
                <w:sz w:val="24"/>
                <w:szCs w:val="24"/>
              </w:rPr>
              <w:t>Temperature  (</w:t>
            </w:r>
            <w:r w:rsidRPr="0024684A">
              <w:rPr>
                <w:rFonts w:ascii="Times New Roman" w:hAnsi="Times New Roman"/>
                <w:bCs/>
                <w:sz w:val="24"/>
                <w:szCs w:val="24"/>
              </w:rPr>
              <w:sym w:font="Symbol" w:char="F0B0"/>
            </w:r>
            <w:r w:rsidRPr="0024684A">
              <w:rPr>
                <w:rFonts w:ascii="Times New Roman" w:hAnsi="Times New Roman"/>
                <w:bCs/>
                <w:sz w:val="24"/>
                <w:szCs w:val="24"/>
              </w:rPr>
              <w:t>C )</w:t>
            </w:r>
          </w:p>
        </w:tc>
        <w:tc>
          <w:tcPr>
            <w:tcW w:w="531" w:type="dxa"/>
          </w:tcPr>
          <w:p w:rsidR="00A40919" w:rsidRPr="0024684A" w:rsidRDefault="00E84605" w:rsidP="00A40919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0</w:t>
            </w:r>
          </w:p>
        </w:tc>
        <w:tc>
          <w:tcPr>
            <w:tcW w:w="742" w:type="dxa"/>
          </w:tcPr>
          <w:p w:rsidR="00A40919" w:rsidRPr="0024684A" w:rsidRDefault="00E84605" w:rsidP="002F6DB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810" w:type="dxa"/>
          </w:tcPr>
          <w:p w:rsidR="00A40919" w:rsidRPr="0024684A" w:rsidRDefault="00E84605" w:rsidP="002F6DB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0</w:t>
            </w:r>
          </w:p>
        </w:tc>
      </w:tr>
    </w:tbl>
    <w:p w:rsidR="002375A4" w:rsidRPr="0024684A" w:rsidRDefault="002375A4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 xml:space="preserve">    Use linear interpolation or extrapolation to estimate the:</w:t>
      </w:r>
    </w:p>
    <w:p w:rsidR="002375A4" w:rsidRPr="0024684A" w:rsidRDefault="002375A4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 xml:space="preserve">    (i)  </w:t>
      </w:r>
      <w:r w:rsidR="00BF78E3" w:rsidRPr="0024684A">
        <w:rPr>
          <w:rFonts w:ascii="Times New Roman" w:hAnsi="Times New Roman"/>
          <w:sz w:val="24"/>
          <w:szCs w:val="24"/>
        </w:rPr>
        <w:t>Temperature</w:t>
      </w:r>
      <w:r w:rsidR="00E84605">
        <w:rPr>
          <w:rFonts w:ascii="Times New Roman" w:hAnsi="Times New Roman"/>
          <w:sz w:val="24"/>
          <w:szCs w:val="24"/>
        </w:rPr>
        <w:t xml:space="preserve"> corresponding to -</w:t>
      </w:r>
      <w:proofErr w:type="gramStart"/>
      <w:r w:rsidR="00E84605">
        <w:rPr>
          <w:rFonts w:ascii="Times New Roman" w:hAnsi="Times New Roman"/>
          <w:sz w:val="24"/>
          <w:szCs w:val="24"/>
        </w:rPr>
        <w:t xml:space="preserve">1 </w:t>
      </w:r>
      <w:proofErr w:type="gramEnd"/>
      <w:r w:rsidRPr="0024684A">
        <w:rPr>
          <w:rFonts w:ascii="Times New Roman" w:hAnsi="Times New Roman"/>
          <w:sz w:val="24"/>
          <w:szCs w:val="24"/>
        </w:rPr>
        <w:sym w:font="Symbol" w:char="F057"/>
      </w:r>
      <w:r w:rsidRPr="0024684A">
        <w:rPr>
          <w:rFonts w:ascii="Times New Roman" w:hAnsi="Times New Roman"/>
          <w:sz w:val="24"/>
          <w:szCs w:val="24"/>
        </w:rPr>
        <w:t>.</w:t>
      </w:r>
    </w:p>
    <w:p w:rsidR="002375A4" w:rsidRPr="0024684A" w:rsidRDefault="002375A4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 xml:space="preserve">   </w:t>
      </w:r>
      <w:r w:rsidR="0024684A">
        <w:rPr>
          <w:rFonts w:ascii="Times New Roman" w:hAnsi="Times New Roman"/>
          <w:sz w:val="24"/>
          <w:szCs w:val="24"/>
        </w:rPr>
        <w:t xml:space="preserve"> (ii) </w:t>
      </w:r>
      <w:r w:rsidR="00BF78E3">
        <w:rPr>
          <w:rFonts w:ascii="Times New Roman" w:hAnsi="Times New Roman"/>
          <w:sz w:val="24"/>
          <w:szCs w:val="24"/>
        </w:rPr>
        <w:t>Resistance</w:t>
      </w:r>
      <w:r w:rsidR="00E84605">
        <w:rPr>
          <w:rFonts w:ascii="Times New Roman" w:hAnsi="Times New Roman"/>
          <w:sz w:val="24"/>
          <w:szCs w:val="24"/>
        </w:rPr>
        <w:t xml:space="preserve"> corresponding to 1</w:t>
      </w:r>
      <w:r w:rsidR="0024684A">
        <w:rPr>
          <w:rFonts w:ascii="Times New Roman" w:hAnsi="Times New Roman"/>
          <w:sz w:val="24"/>
          <w:szCs w:val="24"/>
        </w:rPr>
        <w:t>5</w:t>
      </w:r>
      <w:r w:rsidR="0024684A" w:rsidRPr="0024684A">
        <w:rPr>
          <w:rFonts w:ascii="Times New Roman" w:hAnsi="Times New Roman"/>
          <w:bCs/>
          <w:sz w:val="24"/>
          <w:szCs w:val="24"/>
        </w:rPr>
        <w:sym w:font="Symbol" w:char="F0B0"/>
      </w:r>
      <w:r w:rsidR="0024684A" w:rsidRPr="0024684A">
        <w:rPr>
          <w:rFonts w:ascii="Times New Roman" w:hAnsi="Times New Roman"/>
          <w:bCs/>
          <w:sz w:val="24"/>
          <w:szCs w:val="24"/>
        </w:rPr>
        <w:t>C</w:t>
      </w:r>
    </w:p>
    <w:p w:rsidR="002375A4" w:rsidRPr="00E84605" w:rsidRDefault="002375A4" w:rsidP="002F6DB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 xml:space="preserve">                                                                   </w:t>
      </w:r>
      <w:r w:rsidR="002F6DB3" w:rsidRPr="0024684A">
        <w:rPr>
          <w:rFonts w:ascii="Times New Roman" w:hAnsi="Times New Roman"/>
          <w:sz w:val="24"/>
          <w:szCs w:val="24"/>
        </w:rPr>
        <w:t xml:space="preserve">                           </w:t>
      </w:r>
      <w:r w:rsidR="00BF78E3">
        <w:rPr>
          <w:rFonts w:ascii="Times New Roman" w:hAnsi="Times New Roman"/>
          <w:sz w:val="24"/>
          <w:szCs w:val="24"/>
        </w:rPr>
        <w:t xml:space="preserve">                     </w:t>
      </w:r>
      <w:r w:rsidR="002F6DB3" w:rsidRPr="0024684A">
        <w:rPr>
          <w:rFonts w:ascii="Times New Roman" w:hAnsi="Times New Roman"/>
          <w:sz w:val="24"/>
          <w:szCs w:val="24"/>
        </w:rPr>
        <w:t xml:space="preserve"> </w:t>
      </w:r>
      <w:r w:rsidR="00E84605">
        <w:rPr>
          <w:rFonts w:ascii="Times New Roman" w:hAnsi="Times New Roman"/>
          <w:sz w:val="24"/>
          <w:szCs w:val="24"/>
        </w:rPr>
        <w:t xml:space="preserve">         </w:t>
      </w:r>
      <w:r w:rsidR="002F6DB3" w:rsidRPr="0024684A">
        <w:rPr>
          <w:rFonts w:ascii="Times New Roman" w:hAnsi="Times New Roman"/>
          <w:sz w:val="24"/>
          <w:szCs w:val="24"/>
        </w:rPr>
        <w:t xml:space="preserve"> </w:t>
      </w:r>
      <w:r w:rsidRPr="00E84605">
        <w:rPr>
          <w:rFonts w:ascii="Times New Roman" w:hAnsi="Times New Roman"/>
          <w:b/>
          <w:sz w:val="24"/>
          <w:szCs w:val="24"/>
        </w:rPr>
        <w:t>(05 marks)</w:t>
      </w:r>
    </w:p>
    <w:p w:rsidR="002375A4" w:rsidRPr="0024684A" w:rsidRDefault="002375A4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4605" w:rsidRDefault="00A13402" w:rsidP="00E84605">
      <w:pPr>
        <w:spacing w:after="0" w:line="240" w:lineRule="auto"/>
        <w:ind w:left="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7. </w:t>
      </w:r>
      <w:r w:rsidR="00E84605">
        <w:rPr>
          <w:rFonts w:ascii="Times New Roman" w:hAnsi="Times New Roman"/>
          <w:sz w:val="24"/>
          <w:szCs w:val="24"/>
        </w:rPr>
        <w:t>A bag contains 5 green.4 yellow and 3 blue balls, from which three balls are picked at random. Determine the probability that the 3 balls selected will contain;</w:t>
      </w:r>
    </w:p>
    <w:p w:rsidR="00E84605" w:rsidRDefault="00E84605" w:rsidP="00E84605">
      <w:pPr>
        <w:spacing w:after="0" w:line="240" w:lineRule="auto"/>
        <w:ind w:left="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Exactly two yellow balls                                                                           </w:t>
      </w:r>
      <w:r w:rsidRPr="00185795">
        <w:rPr>
          <w:rFonts w:ascii="Times New Roman" w:hAnsi="Times New Roman"/>
          <w:b/>
          <w:sz w:val="24"/>
          <w:szCs w:val="24"/>
        </w:rPr>
        <w:t>(02 marks)</w:t>
      </w:r>
    </w:p>
    <w:p w:rsidR="00A13402" w:rsidRDefault="00E84605" w:rsidP="00A13402">
      <w:pPr>
        <w:spacing w:after="0" w:line="240" w:lineRule="auto"/>
        <w:ind w:left="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(b) At least one green                                                                                     </w:t>
      </w:r>
      <w:r w:rsidRPr="00185795">
        <w:rPr>
          <w:rFonts w:ascii="Times New Roman" w:hAnsi="Times New Roman"/>
          <w:b/>
          <w:sz w:val="24"/>
          <w:szCs w:val="24"/>
        </w:rPr>
        <w:t>(03</w:t>
      </w:r>
      <w:r w:rsidR="002375A4" w:rsidRPr="00185795">
        <w:rPr>
          <w:rFonts w:ascii="Times New Roman" w:hAnsi="Times New Roman"/>
          <w:b/>
          <w:sz w:val="24"/>
          <w:szCs w:val="24"/>
        </w:rPr>
        <w:t xml:space="preserve"> marks)</w:t>
      </w:r>
    </w:p>
    <w:p w:rsidR="00A13402" w:rsidRDefault="00A13402" w:rsidP="00A13402">
      <w:pPr>
        <w:spacing w:after="0" w:line="240" w:lineRule="auto"/>
        <w:ind w:left="30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</w:t>
      </w:r>
      <w:r w:rsidR="00BF78E3" w:rsidRPr="00A13402">
        <w:rPr>
          <w:rFonts w:ascii="Times New Roman" w:hAnsi="Times New Roman"/>
          <w:sz w:val="24"/>
          <w:szCs w:val="24"/>
        </w:rPr>
        <w:t xml:space="preserve"> </w:t>
      </w:r>
      <w:r w:rsidRPr="00A13402">
        <w:rPr>
          <w:rFonts w:ascii="Times New Roman" w:eastAsia="Times New Roman" w:hAnsi="Times New Roman"/>
          <w:sz w:val="24"/>
          <w:szCs w:val="24"/>
        </w:rPr>
        <w:t xml:space="preserve">A car of mass 1000 kg is travelling a long a level road against a constant resistance of magnitude 475N.The engine of the car is working at 4 </w:t>
      </w:r>
      <w:proofErr w:type="gramStart"/>
      <w:r w:rsidRPr="00A13402">
        <w:rPr>
          <w:rFonts w:ascii="Times New Roman" w:eastAsia="Times New Roman" w:hAnsi="Times New Roman"/>
          <w:sz w:val="24"/>
          <w:szCs w:val="24"/>
        </w:rPr>
        <w:t>kw</w:t>
      </w:r>
      <w:proofErr w:type="gramEnd"/>
      <w:r w:rsidRPr="00A13402"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A13402">
        <w:rPr>
          <w:rFonts w:ascii="Times New Roman" w:eastAsia="Times New Roman" w:hAnsi="Times New Roman"/>
          <w:sz w:val="24"/>
          <w:szCs w:val="24"/>
        </w:rPr>
        <w:t xml:space="preserve"> </w:t>
      </w:r>
      <w:r w:rsidRPr="00A13402">
        <w:rPr>
          <w:rFonts w:ascii="Times New Roman" w:eastAsia="Times New Roman" w:hAnsi="Times New Roman"/>
          <w:sz w:val="24"/>
          <w:szCs w:val="24"/>
        </w:rPr>
        <w:t>Calculate:</w:t>
      </w:r>
    </w:p>
    <w:p w:rsidR="00A13402" w:rsidRDefault="00A13402" w:rsidP="00A13402">
      <w:pPr>
        <w:spacing w:line="360" w:lineRule="auto"/>
        <w:contextualSpacing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(a) </w:t>
      </w:r>
      <w:r w:rsidRPr="00A13402">
        <w:rPr>
          <w:rFonts w:ascii="Times New Roman" w:eastAsia="Times New Roman" w:hAnsi="Times New Roman"/>
          <w:sz w:val="24"/>
          <w:szCs w:val="24"/>
        </w:rPr>
        <w:t xml:space="preserve">Maximum speed of the car                                           </w:t>
      </w:r>
      <w:r>
        <w:rPr>
          <w:rFonts w:ascii="Times New Roman" w:eastAsia="Times New Roman" w:hAnsi="Times New Roman"/>
          <w:sz w:val="24"/>
          <w:szCs w:val="24"/>
        </w:rPr>
        <w:t xml:space="preserve">                           </w:t>
      </w:r>
      <w:r w:rsidRPr="00A13402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b/>
          <w:sz w:val="24"/>
          <w:szCs w:val="24"/>
        </w:rPr>
        <w:t>(2 mark</w:t>
      </w:r>
    </w:p>
    <w:p w:rsidR="00A13402" w:rsidRPr="00A13402" w:rsidRDefault="00A13402" w:rsidP="00A13402">
      <w:pPr>
        <w:spacing w:line="360" w:lineRule="auto"/>
        <w:contextualSpacing/>
        <w:rPr>
          <w:rFonts w:ascii="Times New Roman" w:eastAsia="Times New Roman" w:hAnsi="Times New Roman"/>
          <w:sz w:val="24"/>
          <w:szCs w:val="24"/>
        </w:rPr>
      </w:pPr>
      <w:r w:rsidRPr="00A13402">
        <w:rPr>
          <w:rFonts w:ascii="Times New Roman" w:eastAsia="Times New Roman" w:hAnsi="Times New Roman"/>
          <w:sz w:val="24"/>
          <w:szCs w:val="24"/>
        </w:rPr>
        <w:t>(b)</w:t>
      </w:r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A13402">
        <w:rPr>
          <w:rFonts w:ascii="Times New Roman" w:eastAsia="Times New Roman" w:hAnsi="Times New Roman"/>
          <w:sz w:val="24"/>
          <w:szCs w:val="24"/>
        </w:rPr>
        <w:t xml:space="preserve">Acceleration when the car is travelling at </w:t>
      </w:r>
      <m:oMath>
        <m:r>
          <w:rPr>
            <w:rFonts w:ascii="Cambria Math" w:eastAsia="Times New Roman" w:hAnsi="Cambria Math"/>
            <w:sz w:val="24"/>
            <w:szCs w:val="24"/>
          </w:rPr>
          <m:t>5m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-1</m:t>
            </m:r>
          </m:sup>
        </m:sSup>
      </m:oMath>
      <w:r w:rsidRPr="00A13402">
        <w:rPr>
          <w:rFonts w:ascii="Times New Roman" w:eastAsia="Times New Roman" w:hAnsi="Times New Roman"/>
          <w:sz w:val="24"/>
          <w:szCs w:val="24"/>
        </w:rPr>
        <w:t xml:space="preserve">    </w:t>
      </w:r>
      <w:r w:rsidR="00185795">
        <w:rPr>
          <w:rFonts w:ascii="Times New Roman" w:eastAsia="Times New Roman" w:hAnsi="Times New Roman"/>
          <w:sz w:val="24"/>
          <w:szCs w:val="24"/>
        </w:rPr>
        <w:t xml:space="preserve">                             </w:t>
      </w:r>
      <w:r w:rsidRPr="00A13402">
        <w:rPr>
          <w:rFonts w:ascii="Times New Roman" w:eastAsia="Times New Roman" w:hAnsi="Times New Roman"/>
          <w:sz w:val="24"/>
          <w:szCs w:val="24"/>
        </w:rPr>
        <w:t xml:space="preserve"> </w:t>
      </w:r>
      <w:r w:rsidRPr="00A13402">
        <w:rPr>
          <w:rFonts w:ascii="Times New Roman" w:eastAsia="Times New Roman" w:hAnsi="Times New Roman"/>
          <w:b/>
          <w:sz w:val="24"/>
          <w:szCs w:val="24"/>
        </w:rPr>
        <w:t>(3 marks)</w:t>
      </w:r>
    </w:p>
    <w:p w:rsidR="00B00039" w:rsidRPr="00A13402" w:rsidRDefault="00B00039" w:rsidP="00A1340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C5E24" w:rsidRPr="00B00039" w:rsidRDefault="008C5E24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00039">
        <w:rPr>
          <w:rFonts w:ascii="Times New Roman" w:hAnsi="Times New Roman"/>
          <w:sz w:val="24"/>
          <w:szCs w:val="24"/>
        </w:rPr>
        <w:t>.</w:t>
      </w:r>
      <w:r w:rsidRPr="00B00039">
        <w:rPr>
          <w:rFonts w:ascii="Times New Roman" w:hAnsi="Times New Roman"/>
          <w:bCs/>
          <w:sz w:val="24"/>
          <w:szCs w:val="24"/>
        </w:rPr>
        <w:t xml:space="preserve">                                                   </w:t>
      </w:r>
      <w:r w:rsidRPr="00B00039">
        <w:rPr>
          <w:rFonts w:ascii="Times New Roman" w:hAnsi="Times New Roman"/>
          <w:sz w:val="24"/>
          <w:szCs w:val="24"/>
        </w:rPr>
        <w:t xml:space="preserve">     </w:t>
      </w:r>
    </w:p>
    <w:p w:rsidR="002F6DB3" w:rsidRPr="0024684A" w:rsidRDefault="004353D8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 xml:space="preserve">                                           </w:t>
      </w:r>
    </w:p>
    <w:p w:rsidR="002F6DB3" w:rsidRDefault="002F6DB3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11F0F" w:rsidRDefault="00311F0F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11F0F" w:rsidRDefault="00311F0F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11F0F" w:rsidRPr="0024684A" w:rsidRDefault="00311F0F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D1A97" w:rsidRPr="0024684A" w:rsidRDefault="003D1A97" w:rsidP="002F6DB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4684A">
        <w:rPr>
          <w:rFonts w:ascii="Times New Roman" w:hAnsi="Times New Roman"/>
          <w:b/>
          <w:bCs/>
          <w:sz w:val="24"/>
          <w:szCs w:val="24"/>
        </w:rPr>
        <w:t>SECTION B: (60 MARKS)</w:t>
      </w:r>
    </w:p>
    <w:p w:rsidR="003D1A97" w:rsidRPr="00E23234" w:rsidRDefault="003D1A97" w:rsidP="00B00039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24684A">
        <w:rPr>
          <w:rFonts w:ascii="Times New Roman" w:hAnsi="Times New Roman"/>
          <w:bCs/>
          <w:sz w:val="24"/>
          <w:szCs w:val="24"/>
        </w:rPr>
        <w:t xml:space="preserve">Answer any </w:t>
      </w:r>
      <w:r w:rsidRPr="0024684A">
        <w:rPr>
          <w:rFonts w:ascii="Times New Roman" w:hAnsi="Times New Roman"/>
          <w:b/>
          <w:bCs/>
          <w:sz w:val="24"/>
          <w:szCs w:val="24"/>
        </w:rPr>
        <w:t>five</w:t>
      </w:r>
      <w:r w:rsidRPr="0024684A">
        <w:rPr>
          <w:rFonts w:ascii="Times New Roman" w:hAnsi="Times New Roman"/>
          <w:bCs/>
          <w:sz w:val="24"/>
          <w:szCs w:val="24"/>
        </w:rPr>
        <w:t xml:space="preserve"> questions from this </w:t>
      </w:r>
      <w:proofErr w:type="spellStart"/>
      <w:r w:rsidRPr="0024684A">
        <w:rPr>
          <w:rFonts w:ascii="Times New Roman" w:hAnsi="Times New Roman"/>
          <w:bCs/>
          <w:sz w:val="24"/>
          <w:szCs w:val="24"/>
        </w:rPr>
        <w:t>section.All</w:t>
      </w:r>
      <w:proofErr w:type="spellEnd"/>
      <w:r w:rsidRPr="0024684A">
        <w:rPr>
          <w:rFonts w:ascii="Times New Roman" w:hAnsi="Times New Roman"/>
          <w:bCs/>
          <w:sz w:val="24"/>
          <w:szCs w:val="24"/>
        </w:rPr>
        <w:t xml:space="preserve"> questions carry equal marks.</w:t>
      </w:r>
    </w:p>
    <w:p w:rsidR="002F6DB3" w:rsidRPr="0024684A" w:rsidRDefault="001961F1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 xml:space="preserve"> </w:t>
      </w:r>
    </w:p>
    <w:p w:rsidR="00C819F6" w:rsidRPr="0024684A" w:rsidRDefault="003D1616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>9</w:t>
      </w:r>
      <w:r w:rsidR="00C819F6" w:rsidRPr="0024684A">
        <w:rPr>
          <w:rFonts w:ascii="Times New Roman" w:hAnsi="Times New Roman"/>
          <w:sz w:val="24"/>
          <w:szCs w:val="24"/>
        </w:rPr>
        <w:t>. The lengths in cm of 40 metal rods were as follows:</w:t>
      </w:r>
    </w:p>
    <w:tbl>
      <w:tblPr>
        <w:tblpPr w:leftFromText="180" w:rightFromText="180" w:vertAnchor="text" w:tblpX="1998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0"/>
        <w:gridCol w:w="1710"/>
      </w:tblGrid>
      <w:tr w:rsidR="00C819F6" w:rsidRPr="0024684A" w:rsidTr="00F04CC2">
        <w:tc>
          <w:tcPr>
            <w:tcW w:w="1620" w:type="dxa"/>
            <w:shd w:val="clear" w:color="auto" w:fill="auto"/>
          </w:tcPr>
          <w:p w:rsidR="00C819F6" w:rsidRPr="0024684A" w:rsidRDefault="00C819F6" w:rsidP="002F6DB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684A">
              <w:rPr>
                <w:rFonts w:ascii="Times New Roman" w:hAnsi="Times New Roman"/>
                <w:sz w:val="24"/>
                <w:szCs w:val="24"/>
              </w:rPr>
              <w:t>Lengths</w:t>
            </w:r>
          </w:p>
        </w:tc>
        <w:tc>
          <w:tcPr>
            <w:tcW w:w="1710" w:type="dxa"/>
            <w:shd w:val="clear" w:color="auto" w:fill="auto"/>
          </w:tcPr>
          <w:p w:rsidR="00C819F6" w:rsidRPr="0024684A" w:rsidRDefault="00C819F6" w:rsidP="002F6DB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684A">
              <w:rPr>
                <w:rFonts w:ascii="Times New Roman" w:hAnsi="Times New Roman"/>
                <w:sz w:val="24"/>
                <w:szCs w:val="24"/>
              </w:rPr>
              <w:t>Frequency</w:t>
            </w:r>
          </w:p>
        </w:tc>
      </w:tr>
      <w:tr w:rsidR="00C819F6" w:rsidRPr="0024684A" w:rsidTr="00F04CC2">
        <w:tc>
          <w:tcPr>
            <w:tcW w:w="1620" w:type="dxa"/>
            <w:shd w:val="clear" w:color="auto" w:fill="auto"/>
          </w:tcPr>
          <w:p w:rsidR="00C819F6" w:rsidRPr="0024684A" w:rsidRDefault="00C819F6" w:rsidP="002F6DB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684A">
              <w:rPr>
                <w:rFonts w:ascii="Times New Roman" w:hAnsi="Times New Roman"/>
                <w:sz w:val="24"/>
                <w:szCs w:val="24"/>
              </w:rPr>
              <w:t xml:space="preserve">30 </w:t>
            </w:r>
            <w:r w:rsidRPr="0024684A">
              <w:rPr>
                <w:rFonts w:ascii="Times New Roman" w:hAnsi="Times New Roman"/>
                <w:sz w:val="24"/>
                <w:szCs w:val="24"/>
              </w:rPr>
              <w:sym w:font="Symbol" w:char="F02D"/>
            </w:r>
            <w:r w:rsidRPr="0024684A">
              <w:rPr>
                <w:rFonts w:ascii="Times New Roman" w:hAnsi="Times New Roman"/>
                <w:sz w:val="24"/>
                <w:szCs w:val="24"/>
              </w:rPr>
              <w:t xml:space="preserve"> &lt; 35</w:t>
            </w:r>
          </w:p>
        </w:tc>
        <w:tc>
          <w:tcPr>
            <w:tcW w:w="1710" w:type="dxa"/>
            <w:shd w:val="clear" w:color="auto" w:fill="auto"/>
          </w:tcPr>
          <w:p w:rsidR="00C819F6" w:rsidRPr="0024684A" w:rsidRDefault="00C819F6" w:rsidP="002F6DB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684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C819F6" w:rsidRPr="0024684A" w:rsidTr="00F04CC2">
        <w:tc>
          <w:tcPr>
            <w:tcW w:w="1620" w:type="dxa"/>
            <w:shd w:val="clear" w:color="auto" w:fill="auto"/>
          </w:tcPr>
          <w:p w:rsidR="00C819F6" w:rsidRPr="0024684A" w:rsidRDefault="00C819F6" w:rsidP="002F6DB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684A">
              <w:rPr>
                <w:rFonts w:ascii="Times New Roman" w:hAnsi="Times New Roman"/>
                <w:sz w:val="24"/>
                <w:szCs w:val="24"/>
              </w:rPr>
              <w:t xml:space="preserve">35 </w:t>
            </w:r>
            <w:r w:rsidRPr="0024684A">
              <w:rPr>
                <w:rFonts w:ascii="Times New Roman" w:hAnsi="Times New Roman"/>
                <w:sz w:val="24"/>
                <w:szCs w:val="24"/>
              </w:rPr>
              <w:sym w:font="Symbol" w:char="F02D"/>
            </w:r>
            <w:r w:rsidRPr="0024684A">
              <w:rPr>
                <w:rFonts w:ascii="Times New Roman" w:hAnsi="Times New Roman"/>
                <w:sz w:val="24"/>
                <w:szCs w:val="24"/>
              </w:rPr>
              <w:t xml:space="preserve"> &lt; 40</w:t>
            </w:r>
          </w:p>
        </w:tc>
        <w:tc>
          <w:tcPr>
            <w:tcW w:w="1710" w:type="dxa"/>
            <w:shd w:val="clear" w:color="auto" w:fill="auto"/>
          </w:tcPr>
          <w:p w:rsidR="00C819F6" w:rsidRPr="0024684A" w:rsidRDefault="00C819F6" w:rsidP="002F6DB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684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C819F6" w:rsidRPr="0024684A" w:rsidTr="00F04CC2">
        <w:tc>
          <w:tcPr>
            <w:tcW w:w="1620" w:type="dxa"/>
            <w:shd w:val="clear" w:color="auto" w:fill="auto"/>
          </w:tcPr>
          <w:p w:rsidR="00C819F6" w:rsidRPr="0024684A" w:rsidRDefault="00C819F6" w:rsidP="002F6DB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684A">
              <w:rPr>
                <w:rFonts w:ascii="Times New Roman" w:hAnsi="Times New Roman"/>
                <w:sz w:val="24"/>
                <w:szCs w:val="24"/>
              </w:rPr>
              <w:t xml:space="preserve">40 </w:t>
            </w:r>
            <w:r w:rsidRPr="0024684A">
              <w:rPr>
                <w:rFonts w:ascii="Times New Roman" w:hAnsi="Times New Roman"/>
                <w:sz w:val="24"/>
                <w:szCs w:val="24"/>
              </w:rPr>
              <w:sym w:font="Symbol" w:char="F02D"/>
            </w:r>
            <w:r w:rsidRPr="0024684A">
              <w:rPr>
                <w:rFonts w:ascii="Times New Roman" w:hAnsi="Times New Roman"/>
                <w:sz w:val="24"/>
                <w:szCs w:val="24"/>
              </w:rPr>
              <w:t xml:space="preserve"> &lt; 55</w:t>
            </w:r>
          </w:p>
        </w:tc>
        <w:tc>
          <w:tcPr>
            <w:tcW w:w="1710" w:type="dxa"/>
            <w:shd w:val="clear" w:color="auto" w:fill="auto"/>
          </w:tcPr>
          <w:p w:rsidR="00C819F6" w:rsidRPr="0024684A" w:rsidRDefault="00C819F6" w:rsidP="002F6DB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684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C819F6" w:rsidRPr="0024684A" w:rsidTr="00F04CC2">
        <w:tc>
          <w:tcPr>
            <w:tcW w:w="1620" w:type="dxa"/>
            <w:shd w:val="clear" w:color="auto" w:fill="auto"/>
          </w:tcPr>
          <w:p w:rsidR="00C819F6" w:rsidRPr="0024684A" w:rsidRDefault="00C819F6" w:rsidP="002F6DB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684A">
              <w:rPr>
                <w:rFonts w:ascii="Times New Roman" w:hAnsi="Times New Roman"/>
                <w:sz w:val="24"/>
                <w:szCs w:val="24"/>
              </w:rPr>
              <w:t xml:space="preserve">55 </w:t>
            </w:r>
            <w:r w:rsidRPr="0024684A">
              <w:rPr>
                <w:rFonts w:ascii="Times New Roman" w:hAnsi="Times New Roman"/>
                <w:sz w:val="24"/>
                <w:szCs w:val="24"/>
              </w:rPr>
              <w:sym w:font="Symbol" w:char="F02D"/>
            </w:r>
            <w:r w:rsidRPr="0024684A">
              <w:rPr>
                <w:rFonts w:ascii="Times New Roman" w:hAnsi="Times New Roman"/>
                <w:sz w:val="24"/>
                <w:szCs w:val="24"/>
              </w:rPr>
              <w:t xml:space="preserve"> &lt; 60</w:t>
            </w:r>
          </w:p>
        </w:tc>
        <w:tc>
          <w:tcPr>
            <w:tcW w:w="1710" w:type="dxa"/>
            <w:shd w:val="clear" w:color="auto" w:fill="auto"/>
          </w:tcPr>
          <w:p w:rsidR="00C819F6" w:rsidRPr="0024684A" w:rsidRDefault="00C819F6" w:rsidP="002F6DB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684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C819F6" w:rsidRPr="0024684A" w:rsidTr="00F04CC2">
        <w:tc>
          <w:tcPr>
            <w:tcW w:w="1620" w:type="dxa"/>
            <w:shd w:val="clear" w:color="auto" w:fill="auto"/>
          </w:tcPr>
          <w:p w:rsidR="00C819F6" w:rsidRPr="0024684A" w:rsidRDefault="00C819F6" w:rsidP="002F6DB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684A">
              <w:rPr>
                <w:rFonts w:ascii="Times New Roman" w:hAnsi="Times New Roman"/>
                <w:sz w:val="24"/>
                <w:szCs w:val="24"/>
              </w:rPr>
              <w:t xml:space="preserve">60 </w:t>
            </w:r>
            <w:r w:rsidRPr="0024684A">
              <w:rPr>
                <w:rFonts w:ascii="Times New Roman" w:hAnsi="Times New Roman"/>
                <w:sz w:val="24"/>
                <w:szCs w:val="24"/>
              </w:rPr>
              <w:sym w:font="Symbol" w:char="F02D"/>
            </w:r>
            <w:r w:rsidRPr="0024684A">
              <w:rPr>
                <w:rFonts w:ascii="Times New Roman" w:hAnsi="Times New Roman"/>
                <w:sz w:val="24"/>
                <w:szCs w:val="24"/>
              </w:rPr>
              <w:t xml:space="preserve"> &lt; 65</w:t>
            </w:r>
          </w:p>
        </w:tc>
        <w:tc>
          <w:tcPr>
            <w:tcW w:w="1710" w:type="dxa"/>
            <w:shd w:val="clear" w:color="auto" w:fill="auto"/>
          </w:tcPr>
          <w:p w:rsidR="00C819F6" w:rsidRPr="0024684A" w:rsidRDefault="00C819F6" w:rsidP="002F6DB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684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:rsidR="00C819F6" w:rsidRPr="0024684A" w:rsidRDefault="00C819F6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br w:type="textWrapping" w:clear="all"/>
      </w:r>
      <w:r w:rsidR="00B00039">
        <w:rPr>
          <w:rFonts w:ascii="Times New Roman" w:hAnsi="Times New Roman"/>
          <w:sz w:val="24"/>
          <w:szCs w:val="24"/>
        </w:rPr>
        <w:t xml:space="preserve"> (a) Calculate the </w:t>
      </w:r>
      <w:r w:rsidR="00B00039" w:rsidRPr="0024684A">
        <w:rPr>
          <w:rFonts w:ascii="Times New Roman" w:hAnsi="Times New Roman"/>
          <w:sz w:val="24"/>
          <w:szCs w:val="24"/>
        </w:rPr>
        <w:t>mean</w:t>
      </w:r>
      <w:r w:rsidRPr="0024684A">
        <w:rPr>
          <w:rFonts w:ascii="Times New Roman" w:hAnsi="Times New Roman"/>
          <w:sz w:val="24"/>
          <w:szCs w:val="24"/>
        </w:rPr>
        <w:t xml:space="preserve"> length </w:t>
      </w:r>
      <w:r w:rsidR="00A13402">
        <w:rPr>
          <w:rFonts w:ascii="Times New Roman" w:hAnsi="Times New Roman"/>
          <w:sz w:val="24"/>
          <w:szCs w:val="24"/>
        </w:rPr>
        <w:t>and standard deviation</w:t>
      </w:r>
      <w:r w:rsidRPr="0024684A">
        <w:rPr>
          <w:rFonts w:ascii="Times New Roman" w:hAnsi="Times New Roman"/>
          <w:sz w:val="24"/>
          <w:szCs w:val="24"/>
        </w:rPr>
        <w:t xml:space="preserve">      </w:t>
      </w:r>
      <w:r w:rsidR="00A13402">
        <w:rPr>
          <w:rFonts w:ascii="Times New Roman" w:hAnsi="Times New Roman"/>
          <w:sz w:val="24"/>
          <w:szCs w:val="24"/>
        </w:rPr>
        <w:t xml:space="preserve">                              </w:t>
      </w:r>
      <w:r w:rsidRPr="0024684A">
        <w:rPr>
          <w:rFonts w:ascii="Times New Roman" w:hAnsi="Times New Roman"/>
          <w:sz w:val="24"/>
          <w:szCs w:val="24"/>
        </w:rPr>
        <w:t xml:space="preserve"> </w:t>
      </w:r>
      <w:r w:rsidR="00A13402" w:rsidRPr="006D4571">
        <w:rPr>
          <w:rFonts w:ascii="Times New Roman" w:hAnsi="Times New Roman"/>
          <w:b/>
          <w:bCs/>
          <w:sz w:val="24"/>
          <w:szCs w:val="24"/>
        </w:rPr>
        <w:t>(07</w:t>
      </w:r>
      <w:r w:rsidR="00A13402" w:rsidRPr="006D4571">
        <w:rPr>
          <w:rFonts w:ascii="Times New Roman" w:hAnsi="Times New Roman"/>
          <w:b/>
          <w:bCs/>
          <w:sz w:val="24"/>
          <w:szCs w:val="24"/>
        </w:rPr>
        <w:t xml:space="preserve"> marks)</w:t>
      </w:r>
      <w:r w:rsidRPr="006D4571">
        <w:rPr>
          <w:rFonts w:ascii="Times New Roman" w:hAnsi="Times New Roman"/>
          <w:b/>
          <w:sz w:val="24"/>
          <w:szCs w:val="24"/>
        </w:rPr>
        <w:t xml:space="preserve">                                </w:t>
      </w:r>
      <w:r w:rsidR="00B00039" w:rsidRPr="006D4571">
        <w:rPr>
          <w:rFonts w:ascii="Times New Roman" w:hAnsi="Times New Roman"/>
          <w:b/>
          <w:sz w:val="24"/>
          <w:szCs w:val="24"/>
        </w:rPr>
        <w:t xml:space="preserve">                                   </w:t>
      </w:r>
      <w:r w:rsidRPr="006D4571">
        <w:rPr>
          <w:rFonts w:ascii="Times New Roman" w:hAnsi="Times New Roman"/>
          <w:b/>
          <w:sz w:val="24"/>
          <w:szCs w:val="24"/>
        </w:rPr>
        <w:t xml:space="preserve"> </w:t>
      </w:r>
    </w:p>
    <w:p w:rsidR="00C819F6" w:rsidRPr="0024684A" w:rsidRDefault="00B00039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</w:t>
      </w:r>
    </w:p>
    <w:p w:rsidR="001B4121" w:rsidRPr="0024684A" w:rsidRDefault="00B00039" w:rsidP="002F6DB3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</w:t>
      </w:r>
      <w:r w:rsidR="001B4121" w:rsidRPr="0024684A">
        <w:rPr>
          <w:rFonts w:ascii="Times New Roman" w:hAnsi="Times New Roman"/>
          <w:sz w:val="24"/>
          <w:szCs w:val="24"/>
        </w:rPr>
        <w:t>(b)</w:t>
      </w:r>
      <w:r w:rsidR="00A13402">
        <w:rPr>
          <w:rFonts w:ascii="Times New Roman" w:hAnsi="Times New Roman"/>
          <w:sz w:val="24"/>
          <w:szCs w:val="24"/>
        </w:rPr>
        <w:t xml:space="preserve"> Display the data on a histogram </w:t>
      </w:r>
      <w:r>
        <w:rPr>
          <w:rFonts w:ascii="Times New Roman" w:hAnsi="Times New Roman"/>
          <w:sz w:val="24"/>
          <w:szCs w:val="24"/>
        </w:rPr>
        <w:t xml:space="preserve">and use it to estimate the </w:t>
      </w:r>
      <w:r w:rsidR="00A13402">
        <w:rPr>
          <w:rFonts w:ascii="Times New Roman" w:hAnsi="Times New Roman"/>
          <w:sz w:val="24"/>
          <w:szCs w:val="24"/>
        </w:rPr>
        <w:t>modal length</w:t>
      </w:r>
    </w:p>
    <w:p w:rsidR="001B4121" w:rsidRPr="006D4571" w:rsidRDefault="001B4121" w:rsidP="002F6DB3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24684A">
        <w:rPr>
          <w:rFonts w:ascii="Times New Roman" w:hAnsi="Times New Roman"/>
          <w:bCs/>
          <w:sz w:val="24"/>
          <w:szCs w:val="24"/>
        </w:rPr>
        <w:t xml:space="preserve">                                                                  </w:t>
      </w:r>
      <w:r w:rsidR="002F6DB3" w:rsidRPr="0024684A">
        <w:rPr>
          <w:rFonts w:ascii="Times New Roman" w:hAnsi="Times New Roman"/>
          <w:bCs/>
          <w:sz w:val="24"/>
          <w:szCs w:val="24"/>
        </w:rPr>
        <w:t xml:space="preserve">                          </w:t>
      </w:r>
      <w:r w:rsidRPr="0024684A">
        <w:rPr>
          <w:rFonts w:ascii="Times New Roman" w:hAnsi="Times New Roman"/>
          <w:bCs/>
          <w:sz w:val="24"/>
          <w:szCs w:val="24"/>
        </w:rPr>
        <w:t xml:space="preserve"> </w:t>
      </w:r>
      <w:r w:rsidR="00B00039">
        <w:rPr>
          <w:rFonts w:ascii="Times New Roman" w:hAnsi="Times New Roman"/>
          <w:bCs/>
          <w:sz w:val="24"/>
          <w:szCs w:val="24"/>
        </w:rPr>
        <w:t xml:space="preserve">    </w:t>
      </w:r>
      <w:r w:rsidR="00A13402">
        <w:rPr>
          <w:rFonts w:ascii="Times New Roman" w:hAnsi="Times New Roman"/>
          <w:bCs/>
          <w:sz w:val="24"/>
          <w:szCs w:val="24"/>
        </w:rPr>
        <w:t xml:space="preserve">                           </w:t>
      </w:r>
      <w:r w:rsidR="00A13402" w:rsidRPr="006D4571">
        <w:rPr>
          <w:rFonts w:ascii="Times New Roman" w:hAnsi="Times New Roman"/>
          <w:b/>
          <w:bCs/>
          <w:sz w:val="24"/>
          <w:szCs w:val="24"/>
        </w:rPr>
        <w:t>(05</w:t>
      </w:r>
      <w:r w:rsidRPr="006D457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E472FF" w:rsidRPr="0024684A" w:rsidRDefault="00E472FF" w:rsidP="002F6DB3">
      <w:pPr>
        <w:tabs>
          <w:tab w:val="left" w:pos="90"/>
        </w:tabs>
        <w:spacing w:after="0" w:line="240" w:lineRule="auto"/>
        <w:ind w:left="360" w:hanging="360"/>
        <w:rPr>
          <w:rFonts w:ascii="Times New Roman" w:hAnsi="Times New Roman"/>
          <w:sz w:val="24"/>
          <w:szCs w:val="24"/>
        </w:rPr>
      </w:pPr>
    </w:p>
    <w:p w:rsidR="00237304" w:rsidRDefault="00237304" w:rsidP="00237304">
      <w:pPr>
        <w:tabs>
          <w:tab w:val="left" w:pos="90"/>
        </w:tabs>
        <w:spacing w:after="0" w:line="240" w:lineRule="auto"/>
        <w:ind w:left="36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.  (a</w:t>
      </w:r>
      <w:r w:rsidR="003D1616" w:rsidRPr="0024684A">
        <w:rPr>
          <w:rFonts w:ascii="Times New Roman" w:hAnsi="Times New Roman"/>
          <w:sz w:val="24"/>
          <w:szCs w:val="24"/>
        </w:rPr>
        <w:t xml:space="preserve">) Show graphically that the equation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3x+4=0</m:t>
        </m:r>
      </m:oMath>
      <w:r>
        <w:rPr>
          <w:rFonts w:ascii="Times New Roman" w:hAnsi="Times New Roman"/>
          <w:sz w:val="24"/>
          <w:szCs w:val="24"/>
        </w:rPr>
        <w:t xml:space="preserve"> has a </w:t>
      </w:r>
      <w:r w:rsidR="00A13402">
        <w:rPr>
          <w:rFonts w:ascii="Times New Roman" w:hAnsi="Times New Roman"/>
          <w:sz w:val="24"/>
          <w:szCs w:val="24"/>
        </w:rPr>
        <w:t xml:space="preserve">root </w:t>
      </w:r>
      <w:r w:rsidR="00A13402" w:rsidRPr="0024684A">
        <w:rPr>
          <w:rFonts w:ascii="Times New Roman" w:hAnsi="Times New Roman"/>
          <w:sz w:val="24"/>
          <w:szCs w:val="24"/>
        </w:rPr>
        <w:t>between</w:t>
      </w:r>
      <w:r w:rsidR="00A13402">
        <w:rPr>
          <w:rFonts w:ascii="Times New Roman" w:hAnsi="Times New Roman"/>
          <w:sz w:val="24"/>
          <w:szCs w:val="24"/>
        </w:rPr>
        <w:t xml:space="preserve"> -3 and -2</w:t>
      </w:r>
      <w:r w:rsidR="003D1616" w:rsidRPr="0024684A">
        <w:rPr>
          <w:rFonts w:ascii="Times New Roman" w:hAnsi="Times New Roman"/>
          <w:sz w:val="24"/>
          <w:szCs w:val="24"/>
        </w:rPr>
        <w:t xml:space="preserve"> </w:t>
      </w:r>
    </w:p>
    <w:p w:rsidR="003D1616" w:rsidRPr="0024684A" w:rsidRDefault="00237304" w:rsidP="00237304">
      <w:pPr>
        <w:tabs>
          <w:tab w:val="left" w:pos="90"/>
        </w:tabs>
        <w:spacing w:after="0" w:line="240" w:lineRule="auto"/>
        <w:ind w:left="36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(05 marks)</w:t>
      </w:r>
      <w:r w:rsidR="003D1616" w:rsidRPr="0024684A">
        <w:rPr>
          <w:rFonts w:ascii="Times New Roman" w:hAnsi="Times New Roman"/>
          <w:sz w:val="24"/>
          <w:szCs w:val="24"/>
        </w:rPr>
        <w:t xml:space="preserve">                           </w:t>
      </w:r>
      <w:r w:rsidR="002F6DB3" w:rsidRPr="0024684A">
        <w:rPr>
          <w:rFonts w:ascii="Times New Roman" w:hAnsi="Times New Roman"/>
          <w:sz w:val="24"/>
          <w:szCs w:val="24"/>
        </w:rPr>
        <w:t xml:space="preserve">                             </w:t>
      </w:r>
      <w:r>
        <w:rPr>
          <w:rFonts w:ascii="Times New Roman" w:hAnsi="Times New Roman"/>
          <w:sz w:val="24"/>
          <w:szCs w:val="24"/>
        </w:rPr>
        <w:t xml:space="preserve">          </w:t>
      </w:r>
    </w:p>
    <w:p w:rsidR="003D1616" w:rsidRPr="0024684A" w:rsidRDefault="00237304" w:rsidP="002F6DB3">
      <w:pPr>
        <w:tabs>
          <w:tab w:val="left" w:pos="90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(b)  Use Newton </w:t>
      </w:r>
      <w:proofErr w:type="spellStart"/>
      <w:r>
        <w:rPr>
          <w:rFonts w:ascii="Times New Roman" w:hAnsi="Times New Roman"/>
          <w:sz w:val="24"/>
          <w:szCs w:val="24"/>
        </w:rPr>
        <w:t>Raphson</w:t>
      </w:r>
      <w:r w:rsidR="003D1616" w:rsidRPr="0024684A">
        <w:rPr>
          <w:rFonts w:ascii="Times New Roman" w:hAnsi="Times New Roman"/>
          <w:sz w:val="24"/>
          <w:szCs w:val="24"/>
        </w:rPr>
        <w:t>s</w:t>
      </w:r>
      <w:proofErr w:type="spellEnd"/>
      <w:r w:rsidR="003D1616" w:rsidRPr="0024684A">
        <w:rPr>
          <w:rFonts w:ascii="Times New Roman" w:hAnsi="Times New Roman"/>
          <w:sz w:val="24"/>
          <w:szCs w:val="24"/>
        </w:rPr>
        <w:t xml:space="preserve"> method to f</w:t>
      </w:r>
      <w:r>
        <w:rPr>
          <w:rFonts w:ascii="Times New Roman" w:hAnsi="Times New Roman"/>
          <w:sz w:val="24"/>
          <w:szCs w:val="24"/>
        </w:rPr>
        <w:t xml:space="preserve">ind the root of the equation in (a) </w:t>
      </w:r>
      <w:r w:rsidRPr="0024684A">
        <w:rPr>
          <w:rFonts w:ascii="Times New Roman" w:hAnsi="Times New Roman"/>
          <w:sz w:val="24"/>
          <w:szCs w:val="24"/>
        </w:rPr>
        <w:t>above</w:t>
      </w:r>
      <w:r w:rsidR="003D1616" w:rsidRPr="0024684A">
        <w:rPr>
          <w:rFonts w:ascii="Times New Roman" w:hAnsi="Times New Roman"/>
          <w:sz w:val="24"/>
          <w:szCs w:val="24"/>
        </w:rPr>
        <w:t xml:space="preserve"> correct to 4 significant figures.</w:t>
      </w:r>
      <w:r w:rsidR="003D1616" w:rsidRPr="0024684A">
        <w:rPr>
          <w:rFonts w:ascii="Times New Roman" w:hAnsi="Times New Roman"/>
          <w:sz w:val="24"/>
          <w:szCs w:val="24"/>
        </w:rPr>
        <w:tab/>
        <w:t xml:space="preserve">                 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</w:t>
      </w:r>
      <w:r w:rsidRPr="006D4571">
        <w:rPr>
          <w:rFonts w:ascii="Times New Roman" w:hAnsi="Times New Roman"/>
          <w:b/>
          <w:sz w:val="24"/>
          <w:szCs w:val="24"/>
        </w:rPr>
        <w:t>(07</w:t>
      </w:r>
      <w:r w:rsidR="003D1616" w:rsidRPr="006D4571">
        <w:rPr>
          <w:rFonts w:ascii="Times New Roman" w:hAnsi="Times New Roman"/>
          <w:b/>
          <w:sz w:val="24"/>
          <w:szCs w:val="24"/>
        </w:rPr>
        <w:t xml:space="preserve"> marks)</w:t>
      </w:r>
      <w:r w:rsidR="003D1616" w:rsidRPr="0024684A">
        <w:rPr>
          <w:rFonts w:ascii="Times New Roman" w:hAnsi="Times New Roman"/>
          <w:sz w:val="24"/>
          <w:szCs w:val="24"/>
        </w:rPr>
        <w:t xml:space="preserve"> </w:t>
      </w:r>
    </w:p>
    <w:p w:rsidR="002F6DB3" w:rsidRPr="0024684A" w:rsidRDefault="002F6DB3" w:rsidP="002F6DB3">
      <w:pPr>
        <w:tabs>
          <w:tab w:val="left" w:pos="9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472FF" w:rsidRPr="0024684A" w:rsidRDefault="002F6DB3" w:rsidP="002F6DB3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 xml:space="preserve"> </w:t>
      </w:r>
    </w:p>
    <w:p w:rsidR="00E472FF" w:rsidRPr="0024684A" w:rsidRDefault="00E472FF" w:rsidP="002F6DB3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:rsidR="00E472FF" w:rsidRDefault="00237304" w:rsidP="000878FE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11</w:t>
      </w:r>
      <w:r w:rsidR="00E472FF" w:rsidRPr="0024684A">
        <w:rPr>
          <w:rFonts w:ascii="Times New Roman" w:hAnsi="Times New Roman"/>
          <w:bCs/>
          <w:sz w:val="24"/>
          <w:szCs w:val="24"/>
        </w:rPr>
        <w:t xml:space="preserve">. </w:t>
      </w:r>
      <w:r w:rsidR="00E472FF" w:rsidRPr="0024684A">
        <w:rPr>
          <w:rFonts w:ascii="Times New Roman" w:hAnsi="Times New Roman"/>
          <w:sz w:val="24"/>
          <w:szCs w:val="24"/>
        </w:rPr>
        <w:t xml:space="preserve">The distribution function of a continuous </w:t>
      </w:r>
      <w:r w:rsidR="00E472FF" w:rsidRPr="0024684A">
        <w:rPr>
          <w:rFonts w:ascii="Times New Roman" w:hAnsi="Times New Roman"/>
          <w:bCs/>
          <w:sz w:val="24"/>
          <w:szCs w:val="24"/>
        </w:rPr>
        <w:t>r</w:t>
      </w:r>
      <w:r w:rsidR="000878FE">
        <w:rPr>
          <w:rFonts w:ascii="Times New Roman" w:hAnsi="Times New Roman"/>
          <w:bCs/>
          <w:sz w:val="24"/>
          <w:szCs w:val="24"/>
        </w:rPr>
        <w:t xml:space="preserve">andom </w:t>
      </w:r>
      <w:r w:rsidR="006D4571" w:rsidRPr="0024684A">
        <w:rPr>
          <w:rFonts w:ascii="Times New Roman" w:hAnsi="Times New Roman"/>
          <w:bCs/>
          <w:sz w:val="24"/>
          <w:szCs w:val="24"/>
        </w:rPr>
        <w:t>v</w:t>
      </w:r>
      <w:r w:rsidR="006D4571">
        <w:rPr>
          <w:rFonts w:ascii="Times New Roman" w:hAnsi="Times New Roman"/>
          <w:bCs/>
          <w:sz w:val="24"/>
          <w:szCs w:val="24"/>
        </w:rPr>
        <w:t xml:space="preserve">ariable </w:t>
      </w:r>
      <w:r w:rsidR="006D4571" w:rsidRPr="0024684A">
        <w:rPr>
          <w:rFonts w:ascii="Times New Roman" w:hAnsi="Times New Roman"/>
          <w:sz w:val="24"/>
          <w:szCs w:val="24"/>
        </w:rPr>
        <w:t>X</w:t>
      </w:r>
      <w:r w:rsidR="00E472FF" w:rsidRPr="0024684A">
        <w:rPr>
          <w:rFonts w:ascii="Times New Roman" w:hAnsi="Times New Roman"/>
          <w:sz w:val="24"/>
          <w:szCs w:val="24"/>
        </w:rPr>
        <w:t xml:space="preserve"> is as follows</w:t>
      </w:r>
      <w:r w:rsidR="00E472FF" w:rsidRPr="0024684A">
        <w:rPr>
          <w:rFonts w:ascii="Times New Roman" w:hAnsi="Times New Roman"/>
          <w:bCs/>
          <w:sz w:val="24"/>
          <w:szCs w:val="24"/>
        </w:rPr>
        <w:t>:</w:t>
      </w:r>
    </w:p>
    <w:p w:rsidR="000878FE" w:rsidRPr="000878FE" w:rsidRDefault="000878FE" w:rsidP="000878FE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                             0≤x≤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x-3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           2≤x≤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                           Otherwise</m:t>
                    </m:r>
                  </m:e>
                </m:mr>
              </m:m>
              <m:r>
                <w:rPr>
                  <w:rFonts w:ascii="Cambria Math" w:hAnsi="Cambria Math"/>
                  <w:sz w:val="24"/>
                  <w:szCs w:val="24"/>
                </w:rPr>
                <m:t xml:space="preserve">     </m:t>
              </m:r>
            </m:e>
          </m:d>
        </m:oMath>
      </m:oMathPara>
    </w:p>
    <w:p w:rsidR="00237304" w:rsidRDefault="00E472FF" w:rsidP="00237304">
      <w:pPr>
        <w:tabs>
          <w:tab w:val="left" w:pos="3135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24684A">
        <w:rPr>
          <w:rFonts w:ascii="Times New Roman" w:hAnsi="Times New Roman"/>
          <w:sz w:val="24"/>
          <w:szCs w:val="24"/>
        </w:rPr>
        <w:t xml:space="preserve">       Find the</w:t>
      </w:r>
      <w:r w:rsidR="00237304">
        <w:rPr>
          <w:rFonts w:ascii="Times New Roman" w:hAnsi="Times New Roman"/>
          <w:bCs/>
          <w:sz w:val="24"/>
          <w:szCs w:val="24"/>
        </w:rPr>
        <w:t>;</w:t>
      </w:r>
      <w:r w:rsidR="006D4571">
        <w:rPr>
          <w:rFonts w:ascii="Times New Roman" w:hAnsi="Times New Roman"/>
          <w:bCs/>
          <w:sz w:val="24"/>
          <w:szCs w:val="24"/>
        </w:rPr>
        <w:t xml:space="preserve"> </w:t>
      </w:r>
    </w:p>
    <w:p w:rsidR="00237304" w:rsidRPr="00237304" w:rsidRDefault="006D4571" w:rsidP="002F6DB3">
      <w:pPr>
        <w:numPr>
          <w:ilvl w:val="0"/>
          <w:numId w:val="2"/>
        </w:numPr>
        <w:tabs>
          <w:tab w:val="left" w:pos="3135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alues of constant k</w:t>
      </w:r>
      <w:r w:rsidR="00E472FF" w:rsidRPr="0024684A">
        <w:rPr>
          <w:rFonts w:ascii="Times New Roman" w:hAnsi="Times New Roman"/>
          <w:sz w:val="24"/>
          <w:szCs w:val="24"/>
        </w:rPr>
        <w:t xml:space="preserve">                    </w:t>
      </w:r>
      <w:r w:rsidR="00237304">
        <w:rPr>
          <w:rFonts w:ascii="Times New Roman" w:hAnsi="Times New Roman"/>
          <w:sz w:val="24"/>
          <w:szCs w:val="24"/>
        </w:rPr>
        <w:t xml:space="preserve">               </w:t>
      </w:r>
      <w:r>
        <w:rPr>
          <w:rFonts w:ascii="Times New Roman" w:hAnsi="Times New Roman"/>
          <w:sz w:val="24"/>
          <w:szCs w:val="24"/>
        </w:rPr>
        <w:t xml:space="preserve">                                    </w:t>
      </w:r>
      <w:r w:rsidR="00273455">
        <w:rPr>
          <w:rFonts w:ascii="Times New Roman" w:hAnsi="Times New Roman"/>
          <w:sz w:val="24"/>
          <w:szCs w:val="24"/>
        </w:rPr>
        <w:t xml:space="preserve">     </w:t>
      </w:r>
      <w:r w:rsidR="002F6DB3" w:rsidRPr="0024684A">
        <w:rPr>
          <w:rFonts w:ascii="Times New Roman" w:hAnsi="Times New Roman"/>
          <w:sz w:val="24"/>
          <w:szCs w:val="24"/>
        </w:rPr>
        <w:t xml:space="preserve"> </w:t>
      </w:r>
      <w:r w:rsidR="00237304" w:rsidRPr="006D4571">
        <w:rPr>
          <w:rFonts w:ascii="Times New Roman" w:hAnsi="Times New Roman"/>
          <w:b/>
          <w:bCs/>
          <w:sz w:val="24"/>
          <w:szCs w:val="24"/>
        </w:rPr>
        <w:t>(04</w:t>
      </w:r>
      <w:r w:rsidR="00E472FF" w:rsidRPr="006D457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237304" w:rsidRDefault="006D4571" w:rsidP="002F6DB3">
      <w:pPr>
        <w:numPr>
          <w:ilvl w:val="0"/>
          <w:numId w:val="2"/>
        </w:numPr>
        <w:tabs>
          <w:tab w:val="left" w:pos="3135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mean</w:t>
      </w:r>
      <w:r w:rsidR="00237304">
        <w:rPr>
          <w:rFonts w:ascii="Times New Roman" w:hAnsi="Times New Roman"/>
          <w:sz w:val="24"/>
          <w:szCs w:val="24"/>
        </w:rPr>
        <w:t xml:space="preserve"> of  </w:t>
      </w:r>
      <w:r w:rsidR="00E472FF" w:rsidRPr="00237304">
        <w:rPr>
          <w:rFonts w:ascii="Times New Roman" w:hAnsi="Times New Roman"/>
          <w:bCs/>
          <w:sz w:val="24"/>
          <w:szCs w:val="24"/>
        </w:rPr>
        <w:t xml:space="preserve">X                         </w:t>
      </w:r>
      <w:r w:rsidR="00237304">
        <w:rPr>
          <w:rFonts w:ascii="Times New Roman" w:hAnsi="Times New Roman"/>
          <w:bCs/>
          <w:sz w:val="24"/>
          <w:szCs w:val="24"/>
        </w:rPr>
        <w:t xml:space="preserve">              </w:t>
      </w:r>
      <w:r>
        <w:rPr>
          <w:rFonts w:ascii="Times New Roman" w:hAnsi="Times New Roman"/>
          <w:bCs/>
          <w:sz w:val="24"/>
          <w:szCs w:val="24"/>
        </w:rPr>
        <w:t xml:space="preserve">            </w:t>
      </w:r>
      <w:r w:rsidR="00237304">
        <w:rPr>
          <w:rFonts w:ascii="Times New Roman" w:hAnsi="Times New Roman"/>
          <w:bCs/>
          <w:sz w:val="24"/>
          <w:szCs w:val="24"/>
        </w:rPr>
        <w:t xml:space="preserve"> </w:t>
      </w:r>
      <w:r w:rsidR="002F6DB3" w:rsidRPr="00237304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                                </w:t>
      </w:r>
      <w:r w:rsidR="00273455">
        <w:rPr>
          <w:rFonts w:ascii="Times New Roman" w:hAnsi="Times New Roman"/>
          <w:bCs/>
          <w:sz w:val="24"/>
          <w:szCs w:val="24"/>
        </w:rPr>
        <w:t xml:space="preserve">     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="00237304" w:rsidRPr="006D4571">
        <w:rPr>
          <w:rFonts w:ascii="Times New Roman" w:hAnsi="Times New Roman"/>
          <w:b/>
          <w:bCs/>
          <w:sz w:val="24"/>
          <w:szCs w:val="24"/>
        </w:rPr>
        <w:t>(03</w:t>
      </w:r>
      <w:r w:rsidR="00E472FF" w:rsidRPr="006D4571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="00237304" w:rsidRPr="006D4571">
        <w:rPr>
          <w:rFonts w:ascii="Times New Roman" w:hAnsi="Times New Roman"/>
          <w:b/>
          <w:bCs/>
          <w:sz w:val="24"/>
          <w:szCs w:val="24"/>
        </w:rPr>
        <w:t>s)</w:t>
      </w:r>
    </w:p>
    <w:p w:rsidR="00E472FF" w:rsidRPr="00237304" w:rsidRDefault="00E472FF" w:rsidP="002F6DB3">
      <w:pPr>
        <w:numPr>
          <w:ilvl w:val="0"/>
          <w:numId w:val="2"/>
        </w:numPr>
        <w:tabs>
          <w:tab w:val="left" w:pos="3135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23730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P(</m:t>
        </m:r>
        <m:f>
          <m:fPr>
            <m:type m:val="skw"/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≤</m:t>
            </m:r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≥</m:t>
            </m:r>
            <m:r>
              <w:rPr>
                <w:rFonts w:ascii="Cambria Math" w:hAnsi="Cambria Math"/>
                <w:sz w:val="24"/>
                <w:szCs w:val="24"/>
              </w:rPr>
              <m:t>1</m:t>
            </m:r>
          </m:den>
        </m:f>
        <m:r>
          <w:rPr>
            <w:rFonts w:ascii="Cambria Math" w:hAnsi="Cambria Math"/>
            <w:sz w:val="24"/>
            <w:szCs w:val="24"/>
          </w:rPr>
          <m:t>)</m:t>
        </m:r>
      </m:oMath>
      <w:r w:rsidRPr="00237304">
        <w:rPr>
          <w:rFonts w:ascii="Times New Roman" w:hAnsi="Times New Roman"/>
          <w:sz w:val="24"/>
          <w:szCs w:val="24"/>
        </w:rPr>
        <w:t xml:space="preserve">                        </w:t>
      </w:r>
      <w:r w:rsidR="00237304">
        <w:rPr>
          <w:rFonts w:ascii="Times New Roman" w:hAnsi="Times New Roman"/>
          <w:sz w:val="24"/>
          <w:szCs w:val="24"/>
        </w:rPr>
        <w:t xml:space="preserve">   </w:t>
      </w:r>
      <w:r w:rsidR="006D4571">
        <w:rPr>
          <w:rFonts w:ascii="Times New Roman" w:hAnsi="Times New Roman"/>
          <w:sz w:val="24"/>
          <w:szCs w:val="24"/>
        </w:rPr>
        <w:t xml:space="preserve">                                                 </w:t>
      </w:r>
      <w:r w:rsidR="00273455">
        <w:rPr>
          <w:rFonts w:ascii="Times New Roman" w:hAnsi="Times New Roman"/>
          <w:sz w:val="24"/>
          <w:szCs w:val="24"/>
        </w:rPr>
        <w:t xml:space="preserve">     </w:t>
      </w:r>
      <w:r w:rsidR="006D4571">
        <w:rPr>
          <w:rFonts w:ascii="Times New Roman" w:hAnsi="Times New Roman"/>
          <w:sz w:val="24"/>
          <w:szCs w:val="24"/>
        </w:rPr>
        <w:t xml:space="preserve"> </w:t>
      </w:r>
      <w:r w:rsidR="00237304" w:rsidRPr="006D4571">
        <w:rPr>
          <w:rFonts w:ascii="Times New Roman" w:hAnsi="Times New Roman"/>
          <w:b/>
          <w:bCs/>
          <w:sz w:val="24"/>
          <w:szCs w:val="24"/>
        </w:rPr>
        <w:t>(05</w:t>
      </w:r>
      <w:r w:rsidRPr="006D457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311F0F" w:rsidRPr="00311F0F" w:rsidRDefault="00311F0F" w:rsidP="00311F0F">
      <w:pPr>
        <w:pStyle w:val="Default"/>
        <w:numPr>
          <w:ilvl w:val="0"/>
          <w:numId w:val="7"/>
        </w:numPr>
      </w:pPr>
      <w:r>
        <w:rPr>
          <w:rFonts w:asciiTheme="minorHAnsi" w:eastAsiaTheme="minorHAnsi" w:hAnsiTheme="minorHAnsi" w:cstheme="minorBidi"/>
        </w:rPr>
        <w:t xml:space="preserve">(a)  </w:t>
      </w:r>
      <w:r w:rsidRPr="00311F0F">
        <w:rPr>
          <w:rFonts w:asciiTheme="minorHAnsi" w:eastAsiaTheme="minorHAnsi" w:hAnsiTheme="minorHAnsi" w:cstheme="minorBidi"/>
        </w:rPr>
        <w:t xml:space="preserve">The numbers </w:t>
      </w:r>
      <m:oMath>
        <m:r>
          <w:rPr>
            <w:rFonts w:ascii="Cambria Math" w:eastAsiaTheme="minorHAnsi" w:hAnsi="Cambria Math" w:cstheme="minorBidi"/>
          </w:rPr>
          <m:t xml:space="preserve">a=24.57,b=12.49 and c=7.2 </m:t>
        </m:r>
      </m:oMath>
      <w:r w:rsidRPr="00311F0F">
        <w:rPr>
          <w:rFonts w:asciiTheme="minorHAnsi" w:eastAsiaTheme="minorHAnsi" w:hAnsiTheme="minorHAnsi" w:cstheme="minorBidi"/>
        </w:rPr>
        <w:t xml:space="preserve"> are calculated with percentage errors of 5, 3 and 1 respectively. Find the limit with in which the exact value of the expression  </w:t>
      </w:r>
      <m:oMath>
        <m:r>
          <w:rPr>
            <w:rFonts w:ascii="Cambria Math" w:eastAsiaTheme="minorHAnsi" w:hAnsi="Cambria Math" w:cstheme="minorBidi"/>
          </w:rPr>
          <m:t>ab-</m:t>
        </m:r>
        <m:f>
          <m:fPr>
            <m:ctrlPr>
              <w:rPr>
                <w:rFonts w:ascii="Cambria Math" w:eastAsiaTheme="minorHAnsi" w:hAnsi="Cambria Math" w:cstheme="minorBidi"/>
                <w:i/>
              </w:rPr>
            </m:ctrlPr>
          </m:fPr>
          <m:num>
            <m:r>
              <w:rPr>
                <w:rFonts w:ascii="Cambria Math" w:eastAsiaTheme="minorHAnsi" w:hAnsi="Cambria Math" w:cstheme="minorBidi"/>
              </w:rPr>
              <m:t>b</m:t>
            </m:r>
          </m:num>
          <m:den>
            <m:r>
              <w:rPr>
                <w:rFonts w:ascii="Cambria Math" w:eastAsiaTheme="minorHAnsi" w:hAnsi="Cambria Math" w:cstheme="minorBidi"/>
              </w:rPr>
              <m:t>c</m:t>
            </m:r>
          </m:den>
        </m:f>
      </m:oMath>
      <w:r w:rsidRPr="00311F0F">
        <w:rPr>
          <w:rFonts w:asciiTheme="minorHAnsi" w:eastAsiaTheme="minorHAnsi" w:hAnsiTheme="minorHAnsi" w:cstheme="minorBidi"/>
        </w:rPr>
        <w:t xml:space="preserve"> lies    </w:t>
      </w:r>
      <w:r w:rsidRPr="00311F0F">
        <w:rPr>
          <w:rFonts w:asciiTheme="minorHAnsi" w:eastAsiaTheme="minorHAnsi" w:hAnsiTheme="minorHAnsi" w:cstheme="minorBidi"/>
        </w:rPr>
        <w:t xml:space="preserve">                                                                                         </w:t>
      </w:r>
      <w:r w:rsidRPr="00311F0F">
        <w:rPr>
          <w:rFonts w:asciiTheme="minorHAnsi" w:eastAsiaTheme="minorHAnsi" w:hAnsiTheme="minorHAnsi" w:cstheme="minorBidi"/>
          <w:b/>
        </w:rPr>
        <w:t>(6 marks)</w:t>
      </w:r>
      <w:r w:rsidRPr="00311F0F">
        <w:rPr>
          <w:rFonts w:asciiTheme="minorHAnsi" w:eastAsiaTheme="minorHAnsi" w:hAnsiTheme="minorHAnsi" w:cstheme="minorBidi"/>
          <w:b/>
        </w:rPr>
        <w:t xml:space="preserve">                                                                                                                  </w:t>
      </w:r>
    </w:p>
    <w:p w:rsidR="00311F0F" w:rsidRPr="00311F0F" w:rsidRDefault="00311F0F" w:rsidP="00311F0F">
      <w:pPr>
        <w:pStyle w:val="ListParagraph"/>
        <w:numPr>
          <w:ilvl w:val="0"/>
          <w:numId w:val="8"/>
        </w:numPr>
        <w:rPr>
          <w:rFonts w:eastAsia="Times New Roman"/>
          <w:sz w:val="24"/>
          <w:szCs w:val="24"/>
        </w:rPr>
      </w:pPr>
      <w:r w:rsidRPr="00311F0F">
        <w:rPr>
          <w:rFonts w:eastAsia="Times New Roman"/>
          <w:sz w:val="24"/>
          <w:szCs w:val="24"/>
        </w:rPr>
        <w:t xml:space="preserve">A mobile money business makes an annual profit of 80 million with a margin error of </w:t>
      </w:r>
      <m:oMath>
        <m:sPre>
          <m:sPre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Times New Roman" w:hAnsi="Cambria Math"/>
                <w:sz w:val="24"/>
                <w:szCs w:val="24"/>
              </w:rPr>
              <m:t>-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+</m:t>
            </m:r>
          </m:sup>
          <m:e>
            <m:r>
              <w:rPr>
                <w:rFonts w:ascii="Cambria Math" w:eastAsia="Times New Roman" w:hAnsi="Cambria Math"/>
                <w:sz w:val="24"/>
                <w:szCs w:val="24"/>
              </w:rPr>
              <m:t>5</m:t>
            </m:r>
          </m:e>
        </m:sPre>
      </m:oMath>
      <w:r w:rsidRPr="00311F0F">
        <w:rPr>
          <w:rFonts w:eastAsia="Times New Roman"/>
          <w:sz w:val="24"/>
          <w:szCs w:val="24"/>
        </w:rPr>
        <w:t>% and an annual loss of 20 million with a margin error of</w:t>
      </w:r>
      <m:oMath>
        <m:sPre>
          <m:sPre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Times New Roman" w:hAnsi="Cambria Math"/>
                <w:sz w:val="24"/>
                <w:szCs w:val="24"/>
              </w:rPr>
              <m:t>-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+</m:t>
            </m:r>
          </m:sup>
          <m:e>
            <m:r>
              <w:rPr>
                <w:rFonts w:ascii="Cambria Math" w:eastAsia="Times New Roman" w:hAnsi="Cambria Math"/>
                <w:sz w:val="24"/>
                <w:szCs w:val="24"/>
              </w:rPr>
              <m:t>3%</m:t>
            </m:r>
          </m:e>
        </m:sPre>
      </m:oMath>
      <w:r w:rsidRPr="00311F0F">
        <w:rPr>
          <w:rFonts w:eastAsia="Times New Roman"/>
          <w:sz w:val="24"/>
          <w:szCs w:val="24"/>
        </w:rPr>
        <w:t>. Find the range of va</w:t>
      </w:r>
      <w:r w:rsidRPr="00311F0F">
        <w:rPr>
          <w:rFonts w:eastAsia="Times New Roman"/>
          <w:sz w:val="24"/>
          <w:szCs w:val="24"/>
        </w:rPr>
        <w:t xml:space="preserve">lues corresponding to its </w:t>
      </w:r>
      <w:r w:rsidRPr="00311F0F">
        <w:rPr>
          <w:rFonts w:eastAsia="Times New Roman"/>
          <w:sz w:val="24"/>
          <w:szCs w:val="24"/>
        </w:rPr>
        <w:t xml:space="preserve"> gross income     </w:t>
      </w:r>
      <w:r w:rsidRPr="00311F0F">
        <w:rPr>
          <w:rFonts w:eastAsia="Times New Roman"/>
          <w:sz w:val="24"/>
          <w:szCs w:val="24"/>
        </w:rPr>
        <w:t xml:space="preserve">         </w:t>
      </w:r>
      <w:r>
        <w:rPr>
          <w:rFonts w:eastAsia="Times New Roman"/>
          <w:sz w:val="24"/>
          <w:szCs w:val="24"/>
        </w:rPr>
        <w:t xml:space="preserve">                                     </w:t>
      </w:r>
      <w:r w:rsidRPr="00311F0F">
        <w:rPr>
          <w:rFonts w:eastAsia="Times New Roman"/>
          <w:sz w:val="24"/>
          <w:szCs w:val="24"/>
        </w:rPr>
        <w:t xml:space="preserve">  </w:t>
      </w:r>
      <w:r w:rsidRPr="00311F0F">
        <w:rPr>
          <w:rFonts w:eastAsia="Times New Roman"/>
          <w:b/>
          <w:sz w:val="24"/>
          <w:szCs w:val="24"/>
        </w:rPr>
        <w:t xml:space="preserve">(6 marks)                                                                           </w:t>
      </w:r>
      <w:r w:rsidRPr="00311F0F">
        <w:rPr>
          <w:rFonts w:eastAsia="Times New Roman"/>
          <w:sz w:val="24"/>
          <w:szCs w:val="24"/>
        </w:rPr>
        <w:t xml:space="preserve">                                                                                          </w:t>
      </w:r>
    </w:p>
    <w:p w:rsidR="00311F0F" w:rsidRPr="00185795" w:rsidRDefault="00311F0F" w:rsidP="006A7ED9">
      <w:pPr>
        <w:pStyle w:val="ListParagraph"/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185795">
        <w:rPr>
          <w:sz w:val="24"/>
          <w:szCs w:val="24"/>
        </w:rPr>
        <w:t xml:space="preserve">A particle of mass 5 kg is projected up a rough plane inclined at </w:t>
      </w:r>
      <w:proofErr w:type="spellStart"/>
      <w:r w:rsidRPr="00185795">
        <w:rPr>
          <w:sz w:val="24"/>
          <w:szCs w:val="24"/>
        </w:rPr>
        <w:t>arcsin</w:t>
      </w:r>
      <w:proofErr w:type="spellEnd"/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="006A7ED9" w:rsidRPr="00185795">
        <w:rPr>
          <w:sz w:val="24"/>
          <w:szCs w:val="24"/>
        </w:rPr>
        <w:t xml:space="preserve"> to the horizontal with a speed of </w:t>
      </w:r>
      <m:oMath>
        <m:r>
          <w:rPr>
            <w:rFonts w:ascii="Cambria Math" w:hAnsi="Cambria Math"/>
            <w:sz w:val="24"/>
            <w:szCs w:val="24"/>
          </w:rPr>
          <m:t>6m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</m:oMath>
      <w:r w:rsidR="006A7ED9" w:rsidRPr="00185795">
        <w:rPr>
          <w:sz w:val="24"/>
          <w:szCs w:val="24"/>
        </w:rPr>
        <w:t xml:space="preserve"> and moves a distance d meters up the plane before coming to rest. Given the coefficient of friction between the particle and the plane is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="006A7ED9" w:rsidRPr="00185795">
        <w:rPr>
          <w:sz w:val="24"/>
          <w:szCs w:val="24"/>
        </w:rPr>
        <w:t xml:space="preserve"> find the;</w:t>
      </w:r>
    </w:p>
    <w:p w:rsidR="006A7ED9" w:rsidRPr="00185795" w:rsidRDefault="006A7ED9" w:rsidP="006A7ED9">
      <w:pPr>
        <w:pStyle w:val="ListParagraph"/>
        <w:numPr>
          <w:ilvl w:val="0"/>
          <w:numId w:val="9"/>
        </w:numPr>
        <w:spacing w:after="0" w:line="240" w:lineRule="auto"/>
        <w:rPr>
          <w:sz w:val="24"/>
          <w:szCs w:val="24"/>
        </w:rPr>
      </w:pPr>
      <w:r w:rsidRPr="00185795">
        <w:rPr>
          <w:sz w:val="24"/>
          <w:szCs w:val="24"/>
        </w:rPr>
        <w:t xml:space="preserve">Initial kinetic energy of the particle                                                       </w:t>
      </w:r>
      <w:r w:rsidRPr="00185795">
        <w:rPr>
          <w:b/>
          <w:sz w:val="24"/>
          <w:szCs w:val="24"/>
        </w:rPr>
        <w:t>(2 marks)</w:t>
      </w:r>
    </w:p>
    <w:p w:rsidR="006A7ED9" w:rsidRPr="00185795" w:rsidRDefault="006A7ED9" w:rsidP="006A7ED9">
      <w:pPr>
        <w:pStyle w:val="ListParagraph"/>
        <w:numPr>
          <w:ilvl w:val="0"/>
          <w:numId w:val="9"/>
        </w:numPr>
        <w:spacing w:after="0" w:line="240" w:lineRule="auto"/>
        <w:rPr>
          <w:sz w:val="24"/>
          <w:szCs w:val="24"/>
        </w:rPr>
      </w:pPr>
      <w:r w:rsidRPr="00185795">
        <w:rPr>
          <w:sz w:val="24"/>
          <w:szCs w:val="24"/>
        </w:rPr>
        <w:t xml:space="preserve">Potential energy gained in terms of d                     </w:t>
      </w:r>
      <w:r w:rsidR="00185795" w:rsidRPr="00185795">
        <w:rPr>
          <w:sz w:val="24"/>
          <w:szCs w:val="24"/>
        </w:rPr>
        <w:t xml:space="preserve">                              </w:t>
      </w:r>
      <w:r w:rsidR="00185795" w:rsidRPr="00185795">
        <w:rPr>
          <w:b/>
          <w:sz w:val="24"/>
          <w:szCs w:val="24"/>
        </w:rPr>
        <w:t>(3</w:t>
      </w:r>
      <w:r w:rsidRPr="00185795">
        <w:rPr>
          <w:b/>
          <w:sz w:val="24"/>
          <w:szCs w:val="24"/>
        </w:rPr>
        <w:t xml:space="preserve"> marks)</w:t>
      </w:r>
    </w:p>
    <w:p w:rsidR="006A7ED9" w:rsidRPr="00185795" w:rsidRDefault="006A7ED9" w:rsidP="006A7ED9">
      <w:pPr>
        <w:pStyle w:val="ListParagraph"/>
        <w:numPr>
          <w:ilvl w:val="0"/>
          <w:numId w:val="9"/>
        </w:numPr>
        <w:spacing w:after="0" w:line="240" w:lineRule="auto"/>
        <w:rPr>
          <w:sz w:val="24"/>
          <w:szCs w:val="24"/>
        </w:rPr>
      </w:pPr>
      <w:r w:rsidRPr="00185795">
        <w:rPr>
          <w:sz w:val="24"/>
          <w:szCs w:val="24"/>
        </w:rPr>
        <w:t xml:space="preserve">Work done against  friction in terms of d               </w:t>
      </w:r>
      <w:r w:rsidR="00185795" w:rsidRPr="00185795">
        <w:rPr>
          <w:sz w:val="24"/>
          <w:szCs w:val="24"/>
        </w:rPr>
        <w:t xml:space="preserve">                              (</w:t>
      </w:r>
      <w:r w:rsidR="00185795" w:rsidRPr="00185795">
        <w:rPr>
          <w:b/>
          <w:sz w:val="24"/>
          <w:szCs w:val="24"/>
        </w:rPr>
        <w:t>3</w:t>
      </w:r>
      <w:r w:rsidRPr="00185795">
        <w:rPr>
          <w:b/>
          <w:sz w:val="24"/>
          <w:szCs w:val="24"/>
        </w:rPr>
        <w:t xml:space="preserve"> marks)</w:t>
      </w:r>
    </w:p>
    <w:p w:rsidR="006A7ED9" w:rsidRPr="00185795" w:rsidRDefault="006A7ED9" w:rsidP="006A7ED9">
      <w:pPr>
        <w:pStyle w:val="ListParagraph"/>
        <w:numPr>
          <w:ilvl w:val="0"/>
          <w:numId w:val="9"/>
        </w:numPr>
        <w:spacing w:after="0" w:line="240" w:lineRule="auto"/>
        <w:rPr>
          <w:sz w:val="24"/>
          <w:szCs w:val="24"/>
        </w:rPr>
      </w:pPr>
      <w:r w:rsidRPr="00185795">
        <w:rPr>
          <w:sz w:val="24"/>
          <w:szCs w:val="24"/>
        </w:rPr>
        <w:t xml:space="preserve">The value of d </w:t>
      </w:r>
      <w:r w:rsidR="00185795" w:rsidRPr="00185795">
        <w:rPr>
          <w:sz w:val="24"/>
          <w:szCs w:val="24"/>
        </w:rPr>
        <w:t xml:space="preserve">                                                                                            (</w:t>
      </w:r>
      <w:r w:rsidR="00185795" w:rsidRPr="00185795">
        <w:rPr>
          <w:b/>
          <w:sz w:val="24"/>
          <w:szCs w:val="24"/>
        </w:rPr>
        <w:t>4 marks</w:t>
      </w:r>
      <w:r w:rsidR="00185795" w:rsidRPr="00185795">
        <w:rPr>
          <w:sz w:val="24"/>
          <w:szCs w:val="24"/>
        </w:rPr>
        <w:t>)</w:t>
      </w:r>
    </w:p>
    <w:p w:rsidR="006A7ED9" w:rsidRPr="00185795" w:rsidRDefault="00E23234" w:rsidP="00E23234">
      <w:pPr>
        <w:pStyle w:val="ListParagraph"/>
        <w:spacing w:after="0" w:line="240" w:lineRule="auto"/>
        <w:ind w:left="420"/>
        <w:jc w:val="center"/>
        <w:rPr>
          <w:sz w:val="24"/>
          <w:szCs w:val="24"/>
        </w:rPr>
      </w:pPr>
      <w:r w:rsidRPr="00E23234">
        <w:rPr>
          <w:sz w:val="24"/>
          <w:szCs w:val="24"/>
        </w:rPr>
        <w:t>END</w:t>
      </w:r>
    </w:p>
    <w:sectPr w:rsidR="006A7ED9" w:rsidRPr="00185795" w:rsidSect="00B12D6A">
      <w:headerReference w:type="default" r:id="rId10"/>
      <w:footerReference w:type="default" r:id="rId11"/>
      <w:pgSz w:w="12240" w:h="15840"/>
      <w:pgMar w:top="720" w:right="1530" w:bottom="90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695" w:rsidRDefault="009B4695">
      <w:pPr>
        <w:spacing w:after="0" w:line="240" w:lineRule="auto"/>
      </w:pPr>
      <w:r>
        <w:separator/>
      </w:r>
    </w:p>
  </w:endnote>
  <w:endnote w:type="continuationSeparator" w:id="0">
    <w:p w:rsidR="009B4695" w:rsidRDefault="009B46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altName w:val="Garamond"/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79906451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:rsidR="00E23234" w:rsidRDefault="00E23234">
            <w:pPr>
              <w:pStyle w:val="Foo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55641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55641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23234" w:rsidRDefault="00E2323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695" w:rsidRDefault="009B4695">
      <w:pPr>
        <w:spacing w:after="0" w:line="240" w:lineRule="auto"/>
      </w:pPr>
      <w:r>
        <w:separator/>
      </w:r>
    </w:p>
  </w:footnote>
  <w:footnote w:type="continuationSeparator" w:id="0">
    <w:p w:rsidR="009B4695" w:rsidRDefault="009B469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6DB3" w:rsidRDefault="00FF15B4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24BDEB50" wp14:editId="24F919CE">
              <wp:simplePos x="0" y="0"/>
              <wp:positionH relativeFrom="page">
                <wp:posOffset>8196580</wp:posOffset>
              </wp:positionH>
              <wp:positionV relativeFrom="page">
                <wp:posOffset>7303770</wp:posOffset>
              </wp:positionV>
              <wp:extent cx="519430" cy="2183130"/>
              <wp:effectExtent l="0" t="0" r="0" b="0"/>
              <wp:wrapNone/>
              <wp:docPr id="573" name="Rectangl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19430" cy="2183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F6DB3" w:rsidRPr="002F6DB3" w:rsidRDefault="002F6DB3">
                          <w:pPr>
                            <w:pStyle w:val="Footer"/>
                            <w:rPr>
                              <w:rFonts w:ascii="Cambria" w:eastAsia="Times New Roman" w:hAnsi="Cambria"/>
                              <w:sz w:val="44"/>
                              <w:szCs w:val="44"/>
                            </w:rPr>
                          </w:pPr>
                          <w:r w:rsidRPr="002F6DB3">
                            <w:rPr>
                              <w:rFonts w:ascii="Cambria" w:eastAsia="Times New Roman" w:hAnsi="Cambria"/>
                            </w:rPr>
                            <w:t>Page</w:t>
                          </w:r>
                          <w:r w:rsidRPr="002F6DB3">
                            <w:rPr>
                              <w:rFonts w:eastAsia="Times New Roman"/>
                            </w:rP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 w:rsidRPr="002F6DB3">
                            <w:rPr>
                              <w:rFonts w:eastAsia="Times New Roman"/>
                            </w:rPr>
                            <w:fldChar w:fldCharType="separate"/>
                          </w:r>
                          <w:r w:rsidR="00E55641" w:rsidRPr="00E55641">
                            <w:rPr>
                              <w:rFonts w:ascii="Cambria" w:eastAsia="Times New Roman" w:hAnsi="Cambria"/>
                              <w:noProof/>
                              <w:sz w:val="44"/>
                              <w:szCs w:val="44"/>
                            </w:rPr>
                            <w:t>3</w:t>
                          </w:r>
                          <w:r w:rsidRPr="002F6DB3">
                            <w:rPr>
                              <w:rFonts w:ascii="Cambria" w:eastAsia="Times New Roman" w:hAnsi="Cambria"/>
                              <w:noProof/>
                              <w:sz w:val="44"/>
                              <w:szCs w:val="4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vert270" wrap="square" lIns="91440" tIns="45720" rIns="91440" bIns="45720" anchor="ctr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3" o:spid="_x0000_s1026" style="position:absolute;margin-left:645.4pt;margin-top:575.1pt;width:40.9pt;height:171.9pt;z-index: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" o:allowincell="f" filled="f" stroked="f">
              <v:textbox style="layout-flow:vertical;mso-layout-flow-alt:bottom-to-top;mso-fit-shape-to-text:t">
                <w:txbxContent>
                  <w:p w:rsidR="002F6DB3" w:rsidRPr="002F6DB3" w:rsidRDefault="002F6DB3">
                    <w:pPr>
                      <w:pStyle w:val="Footer"/>
                      <w:rPr>
                        <w:rFonts w:ascii="Cambria" w:eastAsia="Times New Roman" w:hAnsi="Cambria"/>
                        <w:sz w:val="44"/>
                        <w:szCs w:val="44"/>
                      </w:rPr>
                    </w:pPr>
                    <w:r w:rsidRPr="002F6DB3">
                      <w:rPr>
                        <w:rFonts w:ascii="Cambria" w:eastAsia="Times New Roman" w:hAnsi="Cambria"/>
                      </w:rPr>
                      <w:t>Page</w:t>
                    </w:r>
                    <w:r w:rsidRPr="002F6DB3">
                      <w:rPr>
                        <w:rFonts w:eastAsia="Times New Roman"/>
                      </w:rPr>
                      <w:fldChar w:fldCharType="begin"/>
                    </w:r>
                    <w:r>
                      <w:instrText xml:space="preserve"> PAGE    \* MERGEFORMAT </w:instrText>
                    </w:r>
                    <w:r w:rsidRPr="002F6DB3">
                      <w:rPr>
                        <w:rFonts w:eastAsia="Times New Roman"/>
                      </w:rPr>
                      <w:fldChar w:fldCharType="separate"/>
                    </w:r>
                    <w:r w:rsidR="00E55641" w:rsidRPr="00E55641">
                      <w:rPr>
                        <w:rFonts w:ascii="Cambria" w:eastAsia="Times New Roman" w:hAnsi="Cambria"/>
                        <w:noProof/>
                        <w:sz w:val="44"/>
                        <w:szCs w:val="44"/>
                      </w:rPr>
                      <w:t>3</w:t>
                    </w:r>
                    <w:r w:rsidRPr="002F6DB3">
                      <w:rPr>
                        <w:rFonts w:ascii="Cambria" w:eastAsia="Times New Roman" w:hAnsi="Cambria"/>
                        <w:noProof/>
                        <w:sz w:val="44"/>
                        <w:szCs w:val="44"/>
                      </w:rPr>
                      <w:fldChar w:fldCharType="end"/>
                    </w:r>
                  </w:p>
                </w:txbxContent>
              </v:textbox>
              <w10:wrap anchorx="page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A956E3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040CB0"/>
    <w:multiLevelType w:val="hybridMultilevel"/>
    <w:tmpl w:val="FF0AA864"/>
    <w:lvl w:ilvl="0" w:tplc="9C88B846">
      <w:start w:val="8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ED45B5"/>
    <w:multiLevelType w:val="hybridMultilevel"/>
    <w:tmpl w:val="8A9601B0"/>
    <w:lvl w:ilvl="0" w:tplc="E64C89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C958F3"/>
    <w:multiLevelType w:val="hybridMultilevel"/>
    <w:tmpl w:val="A0DA3E56"/>
    <w:lvl w:ilvl="0" w:tplc="3EAEF612">
      <w:start w:val="12"/>
      <w:numFmt w:val="decimal"/>
      <w:lvlText w:val="%1."/>
      <w:lvlJc w:val="left"/>
      <w:pPr>
        <w:ind w:left="4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>
    <w:nsid w:val="23605153"/>
    <w:multiLevelType w:val="hybridMultilevel"/>
    <w:tmpl w:val="59326D10"/>
    <w:lvl w:ilvl="0" w:tplc="02E8E5BE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474571"/>
    <w:multiLevelType w:val="hybridMultilevel"/>
    <w:tmpl w:val="64A20B4E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6">
    <w:nsid w:val="41E4119C"/>
    <w:multiLevelType w:val="hybridMultilevel"/>
    <w:tmpl w:val="D9C88DFC"/>
    <w:lvl w:ilvl="0" w:tplc="984E9814">
      <w:start w:val="1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">
    <w:nsid w:val="579A068C"/>
    <w:multiLevelType w:val="hybridMultilevel"/>
    <w:tmpl w:val="675A5D6A"/>
    <w:lvl w:ilvl="0" w:tplc="E1EE1866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762071EA"/>
    <w:multiLevelType w:val="hybridMultilevel"/>
    <w:tmpl w:val="3F38CADC"/>
    <w:lvl w:ilvl="0" w:tplc="F2EE4AB0">
      <w:start w:val="1"/>
      <w:numFmt w:val="lowerLetter"/>
      <w:lvlText w:val="(%1)"/>
      <w:lvlJc w:val="left"/>
      <w:pPr>
        <w:ind w:left="1440" w:hanging="720"/>
      </w:pPr>
      <w:rPr>
        <w:rFonts w:ascii="Calibri" w:eastAsia="Times New Roman" w:hAnsi="Calibri"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6"/>
  </w:num>
  <w:num w:numId="5">
    <w:abstractNumId w:val="1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4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oNotShadeFormData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0865"/>
    <w:rsid w:val="00000FE8"/>
    <w:rsid w:val="000051D6"/>
    <w:rsid w:val="00012108"/>
    <w:rsid w:val="00015D9C"/>
    <w:rsid w:val="00020652"/>
    <w:rsid w:val="0002428E"/>
    <w:rsid w:val="0003068A"/>
    <w:rsid w:val="00033E32"/>
    <w:rsid w:val="00041668"/>
    <w:rsid w:val="0004631D"/>
    <w:rsid w:val="00050F81"/>
    <w:rsid w:val="0005122C"/>
    <w:rsid w:val="0005244D"/>
    <w:rsid w:val="00056812"/>
    <w:rsid w:val="000601EE"/>
    <w:rsid w:val="00062E8B"/>
    <w:rsid w:val="00063A30"/>
    <w:rsid w:val="00066D0C"/>
    <w:rsid w:val="00071481"/>
    <w:rsid w:val="0008435E"/>
    <w:rsid w:val="00085550"/>
    <w:rsid w:val="00085E9D"/>
    <w:rsid w:val="000878FE"/>
    <w:rsid w:val="0009032B"/>
    <w:rsid w:val="0009170E"/>
    <w:rsid w:val="000956B5"/>
    <w:rsid w:val="00097977"/>
    <w:rsid w:val="000A3DE8"/>
    <w:rsid w:val="000A6234"/>
    <w:rsid w:val="000A6988"/>
    <w:rsid w:val="000B05FA"/>
    <w:rsid w:val="000B2619"/>
    <w:rsid w:val="000B391B"/>
    <w:rsid w:val="000B5A29"/>
    <w:rsid w:val="000B5CB1"/>
    <w:rsid w:val="000C5D8F"/>
    <w:rsid w:val="000C5FE8"/>
    <w:rsid w:val="000C68FB"/>
    <w:rsid w:val="000D57C7"/>
    <w:rsid w:val="000D65B1"/>
    <w:rsid w:val="000E03AA"/>
    <w:rsid w:val="000E1036"/>
    <w:rsid w:val="000E6BCE"/>
    <w:rsid w:val="000E6CAE"/>
    <w:rsid w:val="000E7CC0"/>
    <w:rsid w:val="000E7FDD"/>
    <w:rsid w:val="000F08EB"/>
    <w:rsid w:val="000F1D83"/>
    <w:rsid w:val="000F58BB"/>
    <w:rsid w:val="000F6D04"/>
    <w:rsid w:val="00101984"/>
    <w:rsid w:val="00101A82"/>
    <w:rsid w:val="00101BA6"/>
    <w:rsid w:val="0010547A"/>
    <w:rsid w:val="00115ADA"/>
    <w:rsid w:val="00121AD5"/>
    <w:rsid w:val="00122F80"/>
    <w:rsid w:val="001318A8"/>
    <w:rsid w:val="001352EE"/>
    <w:rsid w:val="00135458"/>
    <w:rsid w:val="00141D90"/>
    <w:rsid w:val="0014302F"/>
    <w:rsid w:val="00145E64"/>
    <w:rsid w:val="00145F94"/>
    <w:rsid w:val="001469BC"/>
    <w:rsid w:val="0016075A"/>
    <w:rsid w:val="0016091E"/>
    <w:rsid w:val="00164228"/>
    <w:rsid w:val="001656BC"/>
    <w:rsid w:val="00167FA9"/>
    <w:rsid w:val="00170731"/>
    <w:rsid w:val="00172A27"/>
    <w:rsid w:val="001745D4"/>
    <w:rsid w:val="00175A02"/>
    <w:rsid w:val="00184B5C"/>
    <w:rsid w:val="00184C71"/>
    <w:rsid w:val="00185795"/>
    <w:rsid w:val="001961F1"/>
    <w:rsid w:val="001B069A"/>
    <w:rsid w:val="001B4121"/>
    <w:rsid w:val="001B6416"/>
    <w:rsid w:val="001B65FB"/>
    <w:rsid w:val="001C0A02"/>
    <w:rsid w:val="001C39EB"/>
    <w:rsid w:val="001C46B1"/>
    <w:rsid w:val="001D2D6B"/>
    <w:rsid w:val="001D59CD"/>
    <w:rsid w:val="001E5D0F"/>
    <w:rsid w:val="001F27CA"/>
    <w:rsid w:val="001F2EB6"/>
    <w:rsid w:val="001F52F1"/>
    <w:rsid w:val="001F78D7"/>
    <w:rsid w:val="00203187"/>
    <w:rsid w:val="00204C0D"/>
    <w:rsid w:val="0020508B"/>
    <w:rsid w:val="00205401"/>
    <w:rsid w:val="00206AC4"/>
    <w:rsid w:val="00213FDE"/>
    <w:rsid w:val="002146E4"/>
    <w:rsid w:val="00215DC8"/>
    <w:rsid w:val="00220D05"/>
    <w:rsid w:val="00224CAD"/>
    <w:rsid w:val="00232B6F"/>
    <w:rsid w:val="00233FE1"/>
    <w:rsid w:val="00236668"/>
    <w:rsid w:val="00237304"/>
    <w:rsid w:val="002375A4"/>
    <w:rsid w:val="002428AC"/>
    <w:rsid w:val="0024684A"/>
    <w:rsid w:val="00247E6F"/>
    <w:rsid w:val="00252577"/>
    <w:rsid w:val="00255A8B"/>
    <w:rsid w:val="002616FC"/>
    <w:rsid w:val="0026252E"/>
    <w:rsid w:val="002646B1"/>
    <w:rsid w:val="0026552F"/>
    <w:rsid w:val="0026773B"/>
    <w:rsid w:val="00273455"/>
    <w:rsid w:val="00273ED5"/>
    <w:rsid w:val="002750F4"/>
    <w:rsid w:val="00275367"/>
    <w:rsid w:val="002827C8"/>
    <w:rsid w:val="00285910"/>
    <w:rsid w:val="00291625"/>
    <w:rsid w:val="00295430"/>
    <w:rsid w:val="002A02C3"/>
    <w:rsid w:val="002A0725"/>
    <w:rsid w:val="002A0804"/>
    <w:rsid w:val="002A2163"/>
    <w:rsid w:val="002B221B"/>
    <w:rsid w:val="002B3259"/>
    <w:rsid w:val="002B6612"/>
    <w:rsid w:val="002C3485"/>
    <w:rsid w:val="002C53D7"/>
    <w:rsid w:val="002C594F"/>
    <w:rsid w:val="002D1DB5"/>
    <w:rsid w:val="002D258C"/>
    <w:rsid w:val="002D3FF6"/>
    <w:rsid w:val="002D68CF"/>
    <w:rsid w:val="002D7B6A"/>
    <w:rsid w:val="002E0803"/>
    <w:rsid w:val="002E3166"/>
    <w:rsid w:val="002E635B"/>
    <w:rsid w:val="002F5B60"/>
    <w:rsid w:val="002F6DB3"/>
    <w:rsid w:val="002F733D"/>
    <w:rsid w:val="002F7D73"/>
    <w:rsid w:val="0030090D"/>
    <w:rsid w:val="0030215B"/>
    <w:rsid w:val="00306FD5"/>
    <w:rsid w:val="00307657"/>
    <w:rsid w:val="003079BE"/>
    <w:rsid w:val="00310A33"/>
    <w:rsid w:val="00311F0F"/>
    <w:rsid w:val="0031393C"/>
    <w:rsid w:val="0032797C"/>
    <w:rsid w:val="003440FE"/>
    <w:rsid w:val="00345F5F"/>
    <w:rsid w:val="00346F3E"/>
    <w:rsid w:val="00351BB7"/>
    <w:rsid w:val="00353309"/>
    <w:rsid w:val="00355770"/>
    <w:rsid w:val="003563C0"/>
    <w:rsid w:val="00357D7A"/>
    <w:rsid w:val="00360982"/>
    <w:rsid w:val="0036442A"/>
    <w:rsid w:val="003702D7"/>
    <w:rsid w:val="00373138"/>
    <w:rsid w:val="00374788"/>
    <w:rsid w:val="003802F1"/>
    <w:rsid w:val="00392F81"/>
    <w:rsid w:val="00397F62"/>
    <w:rsid w:val="003A2840"/>
    <w:rsid w:val="003A317C"/>
    <w:rsid w:val="003A4193"/>
    <w:rsid w:val="003A49FD"/>
    <w:rsid w:val="003A5B82"/>
    <w:rsid w:val="003A5C55"/>
    <w:rsid w:val="003B394E"/>
    <w:rsid w:val="003B4329"/>
    <w:rsid w:val="003C3ACC"/>
    <w:rsid w:val="003C3BA6"/>
    <w:rsid w:val="003C4FEE"/>
    <w:rsid w:val="003D0DEC"/>
    <w:rsid w:val="003D1616"/>
    <w:rsid w:val="003D1816"/>
    <w:rsid w:val="003D1A97"/>
    <w:rsid w:val="003D2D85"/>
    <w:rsid w:val="003D35B7"/>
    <w:rsid w:val="003E3B6A"/>
    <w:rsid w:val="003F1B58"/>
    <w:rsid w:val="003F1FF1"/>
    <w:rsid w:val="003F46CF"/>
    <w:rsid w:val="003F57B5"/>
    <w:rsid w:val="003F586E"/>
    <w:rsid w:val="00400AAE"/>
    <w:rsid w:val="00403B5C"/>
    <w:rsid w:val="00406236"/>
    <w:rsid w:val="00414BEF"/>
    <w:rsid w:val="00427B52"/>
    <w:rsid w:val="00430AF5"/>
    <w:rsid w:val="0043138A"/>
    <w:rsid w:val="00432A06"/>
    <w:rsid w:val="00433CD3"/>
    <w:rsid w:val="004353D8"/>
    <w:rsid w:val="00435430"/>
    <w:rsid w:val="004453F1"/>
    <w:rsid w:val="00445705"/>
    <w:rsid w:val="00450745"/>
    <w:rsid w:val="004548AC"/>
    <w:rsid w:val="00461926"/>
    <w:rsid w:val="00463909"/>
    <w:rsid w:val="00464787"/>
    <w:rsid w:val="00464F12"/>
    <w:rsid w:val="00472F48"/>
    <w:rsid w:val="00480575"/>
    <w:rsid w:val="00481701"/>
    <w:rsid w:val="00482C63"/>
    <w:rsid w:val="00483EA4"/>
    <w:rsid w:val="0048495B"/>
    <w:rsid w:val="004878E5"/>
    <w:rsid w:val="0049077A"/>
    <w:rsid w:val="00490CB4"/>
    <w:rsid w:val="00491D80"/>
    <w:rsid w:val="00492434"/>
    <w:rsid w:val="00492CF9"/>
    <w:rsid w:val="00497704"/>
    <w:rsid w:val="004A4A37"/>
    <w:rsid w:val="004A6408"/>
    <w:rsid w:val="004B0FCE"/>
    <w:rsid w:val="004B6ECB"/>
    <w:rsid w:val="004C1131"/>
    <w:rsid w:val="004C20CE"/>
    <w:rsid w:val="004D0D18"/>
    <w:rsid w:val="004F0777"/>
    <w:rsid w:val="004F625A"/>
    <w:rsid w:val="004F7E74"/>
    <w:rsid w:val="00500DF7"/>
    <w:rsid w:val="00501700"/>
    <w:rsid w:val="00502C39"/>
    <w:rsid w:val="00507591"/>
    <w:rsid w:val="00507CDA"/>
    <w:rsid w:val="00513F6C"/>
    <w:rsid w:val="00521550"/>
    <w:rsid w:val="00525863"/>
    <w:rsid w:val="00526371"/>
    <w:rsid w:val="0053159D"/>
    <w:rsid w:val="0053466D"/>
    <w:rsid w:val="00535C43"/>
    <w:rsid w:val="00541D55"/>
    <w:rsid w:val="00541DFF"/>
    <w:rsid w:val="00547ED3"/>
    <w:rsid w:val="00560F35"/>
    <w:rsid w:val="00570074"/>
    <w:rsid w:val="00573C79"/>
    <w:rsid w:val="00575A25"/>
    <w:rsid w:val="0058101F"/>
    <w:rsid w:val="005813AF"/>
    <w:rsid w:val="00584D72"/>
    <w:rsid w:val="00585BEF"/>
    <w:rsid w:val="00592A20"/>
    <w:rsid w:val="0059632B"/>
    <w:rsid w:val="005A1485"/>
    <w:rsid w:val="005A1647"/>
    <w:rsid w:val="005B40D4"/>
    <w:rsid w:val="005B444B"/>
    <w:rsid w:val="005B4B4E"/>
    <w:rsid w:val="005B6B35"/>
    <w:rsid w:val="005C1CBC"/>
    <w:rsid w:val="005C4D04"/>
    <w:rsid w:val="005D44D0"/>
    <w:rsid w:val="005D6C51"/>
    <w:rsid w:val="005D7739"/>
    <w:rsid w:val="005E0732"/>
    <w:rsid w:val="005E3099"/>
    <w:rsid w:val="005E3D3E"/>
    <w:rsid w:val="005E40C7"/>
    <w:rsid w:val="005E4F24"/>
    <w:rsid w:val="005E53F9"/>
    <w:rsid w:val="005F07B7"/>
    <w:rsid w:val="005F531C"/>
    <w:rsid w:val="006001B9"/>
    <w:rsid w:val="00604140"/>
    <w:rsid w:val="00607BB2"/>
    <w:rsid w:val="00623432"/>
    <w:rsid w:val="00626F3E"/>
    <w:rsid w:val="00631760"/>
    <w:rsid w:val="00632791"/>
    <w:rsid w:val="00632E88"/>
    <w:rsid w:val="00641323"/>
    <w:rsid w:val="006422F8"/>
    <w:rsid w:val="006456F0"/>
    <w:rsid w:val="00645954"/>
    <w:rsid w:val="00646642"/>
    <w:rsid w:val="0064742B"/>
    <w:rsid w:val="0064771A"/>
    <w:rsid w:val="00653443"/>
    <w:rsid w:val="006561EC"/>
    <w:rsid w:val="00657D79"/>
    <w:rsid w:val="006601AE"/>
    <w:rsid w:val="006617F8"/>
    <w:rsid w:val="00664225"/>
    <w:rsid w:val="00670270"/>
    <w:rsid w:val="00670FA3"/>
    <w:rsid w:val="00677E78"/>
    <w:rsid w:val="00681E26"/>
    <w:rsid w:val="00683ACB"/>
    <w:rsid w:val="00685922"/>
    <w:rsid w:val="006869A3"/>
    <w:rsid w:val="00690D70"/>
    <w:rsid w:val="00691467"/>
    <w:rsid w:val="0069597F"/>
    <w:rsid w:val="00697BC0"/>
    <w:rsid w:val="006A1FF4"/>
    <w:rsid w:val="006A228E"/>
    <w:rsid w:val="006A3AC2"/>
    <w:rsid w:val="006A5017"/>
    <w:rsid w:val="006A5E03"/>
    <w:rsid w:val="006A6249"/>
    <w:rsid w:val="006A769B"/>
    <w:rsid w:val="006A7ED9"/>
    <w:rsid w:val="006B0B59"/>
    <w:rsid w:val="006B5D12"/>
    <w:rsid w:val="006B6CC0"/>
    <w:rsid w:val="006C089F"/>
    <w:rsid w:val="006C0E7C"/>
    <w:rsid w:val="006C1A47"/>
    <w:rsid w:val="006C2676"/>
    <w:rsid w:val="006C41C6"/>
    <w:rsid w:val="006C6EED"/>
    <w:rsid w:val="006C79A2"/>
    <w:rsid w:val="006D0611"/>
    <w:rsid w:val="006D1B8E"/>
    <w:rsid w:val="006D1F3E"/>
    <w:rsid w:val="006D313C"/>
    <w:rsid w:val="006D4571"/>
    <w:rsid w:val="006E4F89"/>
    <w:rsid w:val="006F1B75"/>
    <w:rsid w:val="006F274A"/>
    <w:rsid w:val="006F2879"/>
    <w:rsid w:val="006F6B96"/>
    <w:rsid w:val="00700B78"/>
    <w:rsid w:val="007017E2"/>
    <w:rsid w:val="007021F6"/>
    <w:rsid w:val="00703506"/>
    <w:rsid w:val="00703679"/>
    <w:rsid w:val="0071111E"/>
    <w:rsid w:val="00714426"/>
    <w:rsid w:val="007156F8"/>
    <w:rsid w:val="00715CE6"/>
    <w:rsid w:val="007168FE"/>
    <w:rsid w:val="00724D0A"/>
    <w:rsid w:val="00725D0E"/>
    <w:rsid w:val="00732DD5"/>
    <w:rsid w:val="00736E2E"/>
    <w:rsid w:val="0074023A"/>
    <w:rsid w:val="0075074D"/>
    <w:rsid w:val="00751D36"/>
    <w:rsid w:val="00751E29"/>
    <w:rsid w:val="0075256D"/>
    <w:rsid w:val="007526DC"/>
    <w:rsid w:val="00753752"/>
    <w:rsid w:val="007555A3"/>
    <w:rsid w:val="007557E0"/>
    <w:rsid w:val="00760079"/>
    <w:rsid w:val="0076014B"/>
    <w:rsid w:val="00760931"/>
    <w:rsid w:val="00765769"/>
    <w:rsid w:val="00767F75"/>
    <w:rsid w:val="00770641"/>
    <w:rsid w:val="007719E9"/>
    <w:rsid w:val="00782E29"/>
    <w:rsid w:val="007861A8"/>
    <w:rsid w:val="007864B0"/>
    <w:rsid w:val="00792FE7"/>
    <w:rsid w:val="00795112"/>
    <w:rsid w:val="00796A37"/>
    <w:rsid w:val="007A032A"/>
    <w:rsid w:val="007A1219"/>
    <w:rsid w:val="007A3578"/>
    <w:rsid w:val="007A3E79"/>
    <w:rsid w:val="007A4AF7"/>
    <w:rsid w:val="007A54EC"/>
    <w:rsid w:val="007B1623"/>
    <w:rsid w:val="007B54B7"/>
    <w:rsid w:val="007C1977"/>
    <w:rsid w:val="007C1DB7"/>
    <w:rsid w:val="007C4516"/>
    <w:rsid w:val="007C665B"/>
    <w:rsid w:val="007C7D25"/>
    <w:rsid w:val="007D1537"/>
    <w:rsid w:val="007D2435"/>
    <w:rsid w:val="007D48A5"/>
    <w:rsid w:val="007D5CC0"/>
    <w:rsid w:val="007E1D82"/>
    <w:rsid w:val="007E2E91"/>
    <w:rsid w:val="007E3A1F"/>
    <w:rsid w:val="007E7623"/>
    <w:rsid w:val="007F1696"/>
    <w:rsid w:val="007F2706"/>
    <w:rsid w:val="007F58B2"/>
    <w:rsid w:val="00804F90"/>
    <w:rsid w:val="00813426"/>
    <w:rsid w:val="00817C37"/>
    <w:rsid w:val="0082164F"/>
    <w:rsid w:val="008250C6"/>
    <w:rsid w:val="0082600A"/>
    <w:rsid w:val="0083435F"/>
    <w:rsid w:val="008349E5"/>
    <w:rsid w:val="00840CEA"/>
    <w:rsid w:val="00842649"/>
    <w:rsid w:val="00843E82"/>
    <w:rsid w:val="00844D59"/>
    <w:rsid w:val="00846A82"/>
    <w:rsid w:val="008474AD"/>
    <w:rsid w:val="00850D01"/>
    <w:rsid w:val="00855340"/>
    <w:rsid w:val="008571A3"/>
    <w:rsid w:val="00863335"/>
    <w:rsid w:val="008664EF"/>
    <w:rsid w:val="0086753D"/>
    <w:rsid w:val="00870FC8"/>
    <w:rsid w:val="00872AC0"/>
    <w:rsid w:val="008739AA"/>
    <w:rsid w:val="00873A02"/>
    <w:rsid w:val="00877844"/>
    <w:rsid w:val="00881BED"/>
    <w:rsid w:val="008855DA"/>
    <w:rsid w:val="00890D39"/>
    <w:rsid w:val="00893A21"/>
    <w:rsid w:val="00893C7D"/>
    <w:rsid w:val="008945D6"/>
    <w:rsid w:val="008954B5"/>
    <w:rsid w:val="00896642"/>
    <w:rsid w:val="008A1A8A"/>
    <w:rsid w:val="008B1952"/>
    <w:rsid w:val="008B1A6F"/>
    <w:rsid w:val="008B4BC1"/>
    <w:rsid w:val="008C033E"/>
    <w:rsid w:val="008C05A6"/>
    <w:rsid w:val="008C4339"/>
    <w:rsid w:val="008C4E54"/>
    <w:rsid w:val="008C5E24"/>
    <w:rsid w:val="008D05CB"/>
    <w:rsid w:val="008D2C1E"/>
    <w:rsid w:val="008E1201"/>
    <w:rsid w:val="008E2527"/>
    <w:rsid w:val="008E3B86"/>
    <w:rsid w:val="008E42F8"/>
    <w:rsid w:val="008E600F"/>
    <w:rsid w:val="008E6935"/>
    <w:rsid w:val="008F08E5"/>
    <w:rsid w:val="008F1930"/>
    <w:rsid w:val="008F2E2E"/>
    <w:rsid w:val="008F302E"/>
    <w:rsid w:val="008F644A"/>
    <w:rsid w:val="0090084D"/>
    <w:rsid w:val="009030D6"/>
    <w:rsid w:val="0091012F"/>
    <w:rsid w:val="00910A4D"/>
    <w:rsid w:val="00916295"/>
    <w:rsid w:val="0092152E"/>
    <w:rsid w:val="00921F91"/>
    <w:rsid w:val="00927143"/>
    <w:rsid w:val="009440FB"/>
    <w:rsid w:val="0095085E"/>
    <w:rsid w:val="00950CC0"/>
    <w:rsid w:val="009544E6"/>
    <w:rsid w:val="00966576"/>
    <w:rsid w:val="00966977"/>
    <w:rsid w:val="00967E07"/>
    <w:rsid w:val="00971521"/>
    <w:rsid w:val="00971C89"/>
    <w:rsid w:val="00974E07"/>
    <w:rsid w:val="0097694F"/>
    <w:rsid w:val="009772D1"/>
    <w:rsid w:val="00980E78"/>
    <w:rsid w:val="00983503"/>
    <w:rsid w:val="00995363"/>
    <w:rsid w:val="009A0EA7"/>
    <w:rsid w:val="009A31F0"/>
    <w:rsid w:val="009A6E72"/>
    <w:rsid w:val="009B031F"/>
    <w:rsid w:val="009B4695"/>
    <w:rsid w:val="009B59B9"/>
    <w:rsid w:val="009B5F27"/>
    <w:rsid w:val="009B67FF"/>
    <w:rsid w:val="009C3248"/>
    <w:rsid w:val="009C38CF"/>
    <w:rsid w:val="009D100B"/>
    <w:rsid w:val="009E010E"/>
    <w:rsid w:val="009E3FE2"/>
    <w:rsid w:val="009E4731"/>
    <w:rsid w:val="009E4935"/>
    <w:rsid w:val="009F312E"/>
    <w:rsid w:val="00A0261A"/>
    <w:rsid w:val="00A03591"/>
    <w:rsid w:val="00A06E6E"/>
    <w:rsid w:val="00A07839"/>
    <w:rsid w:val="00A1128A"/>
    <w:rsid w:val="00A13402"/>
    <w:rsid w:val="00A13E93"/>
    <w:rsid w:val="00A13ED2"/>
    <w:rsid w:val="00A14F71"/>
    <w:rsid w:val="00A2233A"/>
    <w:rsid w:val="00A27A11"/>
    <w:rsid w:val="00A31E09"/>
    <w:rsid w:val="00A33231"/>
    <w:rsid w:val="00A36378"/>
    <w:rsid w:val="00A40919"/>
    <w:rsid w:val="00A4482C"/>
    <w:rsid w:val="00A448A1"/>
    <w:rsid w:val="00A45130"/>
    <w:rsid w:val="00A471A4"/>
    <w:rsid w:val="00A5642E"/>
    <w:rsid w:val="00A73A85"/>
    <w:rsid w:val="00A7489D"/>
    <w:rsid w:val="00A779B8"/>
    <w:rsid w:val="00A83DA8"/>
    <w:rsid w:val="00A907CB"/>
    <w:rsid w:val="00A91DB4"/>
    <w:rsid w:val="00A96304"/>
    <w:rsid w:val="00A97A4D"/>
    <w:rsid w:val="00AA016C"/>
    <w:rsid w:val="00AA3FF9"/>
    <w:rsid w:val="00AA5D9B"/>
    <w:rsid w:val="00AB2A72"/>
    <w:rsid w:val="00AB31B7"/>
    <w:rsid w:val="00AB4C75"/>
    <w:rsid w:val="00AB6988"/>
    <w:rsid w:val="00AC06F6"/>
    <w:rsid w:val="00AC45AB"/>
    <w:rsid w:val="00AC73F3"/>
    <w:rsid w:val="00AD2F93"/>
    <w:rsid w:val="00AE5FEA"/>
    <w:rsid w:val="00AF0F84"/>
    <w:rsid w:val="00AF481E"/>
    <w:rsid w:val="00AF5363"/>
    <w:rsid w:val="00AF71E6"/>
    <w:rsid w:val="00B00039"/>
    <w:rsid w:val="00B0460A"/>
    <w:rsid w:val="00B04C02"/>
    <w:rsid w:val="00B05B6C"/>
    <w:rsid w:val="00B07B6A"/>
    <w:rsid w:val="00B12D6A"/>
    <w:rsid w:val="00B235D3"/>
    <w:rsid w:val="00B235F1"/>
    <w:rsid w:val="00B23D21"/>
    <w:rsid w:val="00B243D1"/>
    <w:rsid w:val="00B27BE9"/>
    <w:rsid w:val="00B32F89"/>
    <w:rsid w:val="00B362A6"/>
    <w:rsid w:val="00B62FC1"/>
    <w:rsid w:val="00B65F37"/>
    <w:rsid w:val="00B70F93"/>
    <w:rsid w:val="00B71AB1"/>
    <w:rsid w:val="00B74E2F"/>
    <w:rsid w:val="00B81504"/>
    <w:rsid w:val="00B81CDD"/>
    <w:rsid w:val="00BA31AD"/>
    <w:rsid w:val="00BA434C"/>
    <w:rsid w:val="00BB2931"/>
    <w:rsid w:val="00BB2F37"/>
    <w:rsid w:val="00BB4AA9"/>
    <w:rsid w:val="00BB65CB"/>
    <w:rsid w:val="00BB679F"/>
    <w:rsid w:val="00BC776B"/>
    <w:rsid w:val="00BD49C4"/>
    <w:rsid w:val="00BD5AB1"/>
    <w:rsid w:val="00BD5EA4"/>
    <w:rsid w:val="00BE170C"/>
    <w:rsid w:val="00BE2158"/>
    <w:rsid w:val="00BE2AF4"/>
    <w:rsid w:val="00BE4564"/>
    <w:rsid w:val="00BE45DF"/>
    <w:rsid w:val="00BE46CB"/>
    <w:rsid w:val="00BE7E03"/>
    <w:rsid w:val="00BF03D5"/>
    <w:rsid w:val="00BF115C"/>
    <w:rsid w:val="00BF162E"/>
    <w:rsid w:val="00BF1F78"/>
    <w:rsid w:val="00BF5B68"/>
    <w:rsid w:val="00BF78E3"/>
    <w:rsid w:val="00C022A8"/>
    <w:rsid w:val="00C07924"/>
    <w:rsid w:val="00C07A71"/>
    <w:rsid w:val="00C11AD9"/>
    <w:rsid w:val="00C1212E"/>
    <w:rsid w:val="00C154DE"/>
    <w:rsid w:val="00C16DBA"/>
    <w:rsid w:val="00C20DA5"/>
    <w:rsid w:val="00C27B88"/>
    <w:rsid w:val="00C27D84"/>
    <w:rsid w:val="00C346C8"/>
    <w:rsid w:val="00C40201"/>
    <w:rsid w:val="00C4308A"/>
    <w:rsid w:val="00C47E8C"/>
    <w:rsid w:val="00C50A66"/>
    <w:rsid w:val="00C50D0B"/>
    <w:rsid w:val="00C56C0B"/>
    <w:rsid w:val="00C57CF2"/>
    <w:rsid w:val="00C606C0"/>
    <w:rsid w:val="00C61D7F"/>
    <w:rsid w:val="00C65D24"/>
    <w:rsid w:val="00C665A4"/>
    <w:rsid w:val="00C71BF1"/>
    <w:rsid w:val="00C72E1F"/>
    <w:rsid w:val="00C73EC1"/>
    <w:rsid w:val="00C75519"/>
    <w:rsid w:val="00C75DD7"/>
    <w:rsid w:val="00C80471"/>
    <w:rsid w:val="00C8166C"/>
    <w:rsid w:val="00C819F6"/>
    <w:rsid w:val="00C82D26"/>
    <w:rsid w:val="00C83D10"/>
    <w:rsid w:val="00C83FBC"/>
    <w:rsid w:val="00C90CAD"/>
    <w:rsid w:val="00C91CA5"/>
    <w:rsid w:val="00C92710"/>
    <w:rsid w:val="00C93064"/>
    <w:rsid w:val="00C9559B"/>
    <w:rsid w:val="00CA1790"/>
    <w:rsid w:val="00CA6BCC"/>
    <w:rsid w:val="00CB1572"/>
    <w:rsid w:val="00CB6A4A"/>
    <w:rsid w:val="00CC1DB9"/>
    <w:rsid w:val="00CC5621"/>
    <w:rsid w:val="00CD1556"/>
    <w:rsid w:val="00CD1A23"/>
    <w:rsid w:val="00CD30DA"/>
    <w:rsid w:val="00CD4C3B"/>
    <w:rsid w:val="00CD7D18"/>
    <w:rsid w:val="00CE1AFF"/>
    <w:rsid w:val="00CE6993"/>
    <w:rsid w:val="00CF0736"/>
    <w:rsid w:val="00D0183F"/>
    <w:rsid w:val="00D033F3"/>
    <w:rsid w:val="00D03C06"/>
    <w:rsid w:val="00D03F74"/>
    <w:rsid w:val="00D0624B"/>
    <w:rsid w:val="00D10A11"/>
    <w:rsid w:val="00D15C21"/>
    <w:rsid w:val="00D201B4"/>
    <w:rsid w:val="00D311A6"/>
    <w:rsid w:val="00D36DF1"/>
    <w:rsid w:val="00D417A7"/>
    <w:rsid w:val="00D43480"/>
    <w:rsid w:val="00D44E9E"/>
    <w:rsid w:val="00D46369"/>
    <w:rsid w:val="00D519C5"/>
    <w:rsid w:val="00D535EE"/>
    <w:rsid w:val="00D55367"/>
    <w:rsid w:val="00D56952"/>
    <w:rsid w:val="00D56DB4"/>
    <w:rsid w:val="00D57796"/>
    <w:rsid w:val="00D61728"/>
    <w:rsid w:val="00D62470"/>
    <w:rsid w:val="00D63101"/>
    <w:rsid w:val="00D72446"/>
    <w:rsid w:val="00D726ED"/>
    <w:rsid w:val="00D730C7"/>
    <w:rsid w:val="00D74D0A"/>
    <w:rsid w:val="00D76429"/>
    <w:rsid w:val="00D93612"/>
    <w:rsid w:val="00DA3F75"/>
    <w:rsid w:val="00DA534F"/>
    <w:rsid w:val="00DB2733"/>
    <w:rsid w:val="00DB2950"/>
    <w:rsid w:val="00DB5522"/>
    <w:rsid w:val="00DB5595"/>
    <w:rsid w:val="00DB5BBF"/>
    <w:rsid w:val="00DC5803"/>
    <w:rsid w:val="00DC6527"/>
    <w:rsid w:val="00DC7158"/>
    <w:rsid w:val="00DD788C"/>
    <w:rsid w:val="00DE1751"/>
    <w:rsid w:val="00DE213C"/>
    <w:rsid w:val="00DE3A37"/>
    <w:rsid w:val="00DE524C"/>
    <w:rsid w:val="00DE615F"/>
    <w:rsid w:val="00DF50C6"/>
    <w:rsid w:val="00DF7E2B"/>
    <w:rsid w:val="00E14F69"/>
    <w:rsid w:val="00E23234"/>
    <w:rsid w:val="00E24AD1"/>
    <w:rsid w:val="00E32475"/>
    <w:rsid w:val="00E37C10"/>
    <w:rsid w:val="00E40073"/>
    <w:rsid w:val="00E40CF4"/>
    <w:rsid w:val="00E42676"/>
    <w:rsid w:val="00E46435"/>
    <w:rsid w:val="00E46B40"/>
    <w:rsid w:val="00E472FF"/>
    <w:rsid w:val="00E47743"/>
    <w:rsid w:val="00E47AAF"/>
    <w:rsid w:val="00E54786"/>
    <w:rsid w:val="00E55641"/>
    <w:rsid w:val="00E619B4"/>
    <w:rsid w:val="00E63B7F"/>
    <w:rsid w:val="00E65505"/>
    <w:rsid w:val="00E721D2"/>
    <w:rsid w:val="00E77D49"/>
    <w:rsid w:val="00E81F25"/>
    <w:rsid w:val="00E8385E"/>
    <w:rsid w:val="00E84605"/>
    <w:rsid w:val="00E91300"/>
    <w:rsid w:val="00E92ACA"/>
    <w:rsid w:val="00EA26A0"/>
    <w:rsid w:val="00EA5FC8"/>
    <w:rsid w:val="00EA7F1F"/>
    <w:rsid w:val="00EB0CD7"/>
    <w:rsid w:val="00EB1F68"/>
    <w:rsid w:val="00EB350C"/>
    <w:rsid w:val="00EB56FC"/>
    <w:rsid w:val="00EB7E1C"/>
    <w:rsid w:val="00EC1283"/>
    <w:rsid w:val="00EC7346"/>
    <w:rsid w:val="00EC7790"/>
    <w:rsid w:val="00EC7F77"/>
    <w:rsid w:val="00ED5D67"/>
    <w:rsid w:val="00EE0357"/>
    <w:rsid w:val="00EE288C"/>
    <w:rsid w:val="00EE358C"/>
    <w:rsid w:val="00EF2AE3"/>
    <w:rsid w:val="00EF520A"/>
    <w:rsid w:val="00EF52EE"/>
    <w:rsid w:val="00EF5E17"/>
    <w:rsid w:val="00EF6C3B"/>
    <w:rsid w:val="00F04CC2"/>
    <w:rsid w:val="00F04E0A"/>
    <w:rsid w:val="00F051F9"/>
    <w:rsid w:val="00F0706B"/>
    <w:rsid w:val="00F10949"/>
    <w:rsid w:val="00F10EF0"/>
    <w:rsid w:val="00F1220B"/>
    <w:rsid w:val="00F12260"/>
    <w:rsid w:val="00F12384"/>
    <w:rsid w:val="00F13DFB"/>
    <w:rsid w:val="00F15312"/>
    <w:rsid w:val="00F15EB4"/>
    <w:rsid w:val="00F176D9"/>
    <w:rsid w:val="00F208BE"/>
    <w:rsid w:val="00F23273"/>
    <w:rsid w:val="00F241B1"/>
    <w:rsid w:val="00F26E8D"/>
    <w:rsid w:val="00F326A9"/>
    <w:rsid w:val="00F36BDB"/>
    <w:rsid w:val="00F43451"/>
    <w:rsid w:val="00F46088"/>
    <w:rsid w:val="00F50F54"/>
    <w:rsid w:val="00F5345A"/>
    <w:rsid w:val="00F53D6F"/>
    <w:rsid w:val="00F550E3"/>
    <w:rsid w:val="00F56F8A"/>
    <w:rsid w:val="00F6118C"/>
    <w:rsid w:val="00F61875"/>
    <w:rsid w:val="00F63AF6"/>
    <w:rsid w:val="00F65AC7"/>
    <w:rsid w:val="00F714D6"/>
    <w:rsid w:val="00F72567"/>
    <w:rsid w:val="00F73564"/>
    <w:rsid w:val="00F741B6"/>
    <w:rsid w:val="00F805C8"/>
    <w:rsid w:val="00F80EDD"/>
    <w:rsid w:val="00F83865"/>
    <w:rsid w:val="00F85B9B"/>
    <w:rsid w:val="00F87D17"/>
    <w:rsid w:val="00F9697D"/>
    <w:rsid w:val="00FA5C4A"/>
    <w:rsid w:val="00FA6C14"/>
    <w:rsid w:val="00FB47E5"/>
    <w:rsid w:val="00FB5C48"/>
    <w:rsid w:val="00FC3FA0"/>
    <w:rsid w:val="00FC42A5"/>
    <w:rsid w:val="00FC67E3"/>
    <w:rsid w:val="00FC7BE6"/>
    <w:rsid w:val="00FD1108"/>
    <w:rsid w:val="00FD39B7"/>
    <w:rsid w:val="00FE185C"/>
    <w:rsid w:val="00FE2A25"/>
    <w:rsid w:val="00FE7709"/>
    <w:rsid w:val="00FF135E"/>
    <w:rsid w:val="00FF15B4"/>
    <w:rsid w:val="00FF1C27"/>
    <w:rsid w:val="00FF2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link w:val="Header"/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Bodytext">
    <w:name w:val="Body text_"/>
    <w:link w:val="BodyText1"/>
    <w:rPr>
      <w:rFonts w:ascii="Calibri" w:eastAsia="Calibri" w:hAnsi="Calibri" w:cs="Calibri"/>
      <w:shd w:val="clear" w:color="auto" w:fill="FFFFFF"/>
    </w:rPr>
  </w:style>
  <w:style w:type="paragraph" w:customStyle="1" w:styleId="BodyText1">
    <w:name w:val="Body Text1"/>
    <w:basedOn w:val="Normal"/>
    <w:link w:val="Bodytext"/>
    <w:pPr>
      <w:shd w:val="clear" w:color="auto" w:fill="FFFFFF"/>
      <w:spacing w:after="0" w:line="523" w:lineRule="exact"/>
      <w:jc w:val="center"/>
    </w:pPr>
    <w:rPr>
      <w:rFonts w:cs="Calibri"/>
      <w:sz w:val="20"/>
      <w:szCs w:val="20"/>
    </w:rPr>
  </w:style>
  <w:style w:type="character" w:customStyle="1" w:styleId="Bodytext15pt">
    <w:name w:val="Body text + 15 pt"/>
    <w:aliases w:val="Bold,Not Italic"/>
    <w:rPr>
      <w:rFonts w:ascii="Calibri" w:eastAsia="Calibri" w:hAnsi="Calibri" w:cs="Calibri"/>
      <w:b/>
      <w:bCs/>
      <w:i/>
      <w:iCs/>
      <w:smallCaps w:val="0"/>
      <w:spacing w:val="0"/>
      <w:sz w:val="30"/>
      <w:szCs w:val="30"/>
    </w:rPr>
  </w:style>
  <w:style w:type="character" w:customStyle="1" w:styleId="st">
    <w:name w:val="st"/>
    <w:rPr>
      <w:rFonts w:ascii="Calibri" w:eastAsia="Calibri" w:hAnsi="Calibri" w:cs="Times New Roman"/>
    </w:rPr>
  </w:style>
  <w:style w:type="paragraph" w:styleId="ListParagraph">
    <w:name w:val="List Paragraph"/>
    <w:basedOn w:val="Normal"/>
    <w:qFormat/>
    <w:pPr>
      <w:ind w:left="720"/>
      <w:contextualSpacing/>
    </w:pPr>
  </w:style>
  <w:style w:type="paragraph" w:styleId="NoSpacing">
    <w:name w:val="No Spacing"/>
    <w:basedOn w:val="Normal"/>
    <w:qFormat/>
    <w:pPr>
      <w:spacing w:after="0" w:line="240" w:lineRule="auto"/>
    </w:pPr>
    <w:rPr>
      <w:rFonts w:cs="Calibri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Pr>
      <w:rFonts w:ascii="Tahoma" w:eastAsia="Calibri" w:hAnsi="Tahoma" w:cs="Tahoma"/>
      <w:sz w:val="16"/>
      <w:szCs w:val="16"/>
    </w:rPr>
  </w:style>
  <w:style w:type="character" w:styleId="FootnoteReference">
    <w:name w:val="footnote reference"/>
    <w:aliases w:val="Footnote Text Char"/>
    <w:link w:val="FootnoteText"/>
    <w:rPr>
      <w:rFonts w:ascii="Calibri" w:eastAsia="Calibri" w:hAnsi="Calibri" w:cs="Times New Roman"/>
      <w:vertAlign w:val="superscript"/>
    </w:rPr>
  </w:style>
  <w:style w:type="paragraph" w:styleId="FootnoteText">
    <w:name w:val="footnote text"/>
    <w:basedOn w:val="Normal"/>
    <w:next w:val="Normal"/>
    <w:link w:val="FootnoteReference"/>
    <w:pPr>
      <w:snapToGrid w:val="0"/>
    </w:pPr>
    <w:rPr>
      <w:sz w:val="18"/>
      <w:szCs w:val="18"/>
    </w:rPr>
  </w:style>
  <w:style w:type="paragraph" w:customStyle="1" w:styleId="Default">
    <w:name w:val="Default"/>
    <w:rsid w:val="00B12D6A"/>
    <w:pPr>
      <w:autoSpaceDE w:val="0"/>
      <w:autoSpaceDN w:val="0"/>
      <w:adjustRightInd w:val="0"/>
    </w:pPr>
    <w:rPr>
      <w:rFonts w:ascii="Garamond" w:hAnsi="Garamond" w:cs="Garamond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F15B4"/>
    <w:rPr>
      <w:rFonts w:ascii="Calibri" w:eastAsia="Calibri" w:hAnsi="Calibri" w:cs="Times New Roman"/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link w:val="Header"/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Bodytext">
    <w:name w:val="Body text_"/>
    <w:link w:val="BodyText1"/>
    <w:rPr>
      <w:rFonts w:ascii="Calibri" w:eastAsia="Calibri" w:hAnsi="Calibri" w:cs="Calibri"/>
      <w:shd w:val="clear" w:color="auto" w:fill="FFFFFF"/>
    </w:rPr>
  </w:style>
  <w:style w:type="paragraph" w:customStyle="1" w:styleId="BodyText1">
    <w:name w:val="Body Text1"/>
    <w:basedOn w:val="Normal"/>
    <w:link w:val="Bodytext"/>
    <w:pPr>
      <w:shd w:val="clear" w:color="auto" w:fill="FFFFFF"/>
      <w:spacing w:after="0" w:line="523" w:lineRule="exact"/>
      <w:jc w:val="center"/>
    </w:pPr>
    <w:rPr>
      <w:rFonts w:cs="Calibri"/>
      <w:sz w:val="20"/>
      <w:szCs w:val="20"/>
    </w:rPr>
  </w:style>
  <w:style w:type="character" w:customStyle="1" w:styleId="Bodytext15pt">
    <w:name w:val="Body text + 15 pt"/>
    <w:aliases w:val="Bold,Not Italic"/>
    <w:rPr>
      <w:rFonts w:ascii="Calibri" w:eastAsia="Calibri" w:hAnsi="Calibri" w:cs="Calibri"/>
      <w:b/>
      <w:bCs/>
      <w:i/>
      <w:iCs/>
      <w:smallCaps w:val="0"/>
      <w:spacing w:val="0"/>
      <w:sz w:val="30"/>
      <w:szCs w:val="30"/>
    </w:rPr>
  </w:style>
  <w:style w:type="character" w:customStyle="1" w:styleId="st">
    <w:name w:val="st"/>
    <w:rPr>
      <w:rFonts w:ascii="Calibri" w:eastAsia="Calibri" w:hAnsi="Calibri" w:cs="Times New Roman"/>
    </w:rPr>
  </w:style>
  <w:style w:type="paragraph" w:styleId="ListParagraph">
    <w:name w:val="List Paragraph"/>
    <w:basedOn w:val="Normal"/>
    <w:qFormat/>
    <w:pPr>
      <w:ind w:left="720"/>
      <w:contextualSpacing/>
    </w:pPr>
  </w:style>
  <w:style w:type="paragraph" w:styleId="NoSpacing">
    <w:name w:val="No Spacing"/>
    <w:basedOn w:val="Normal"/>
    <w:qFormat/>
    <w:pPr>
      <w:spacing w:after="0" w:line="240" w:lineRule="auto"/>
    </w:pPr>
    <w:rPr>
      <w:rFonts w:cs="Calibri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Pr>
      <w:rFonts w:ascii="Tahoma" w:eastAsia="Calibri" w:hAnsi="Tahoma" w:cs="Tahoma"/>
      <w:sz w:val="16"/>
      <w:szCs w:val="16"/>
    </w:rPr>
  </w:style>
  <w:style w:type="character" w:styleId="FootnoteReference">
    <w:name w:val="footnote reference"/>
    <w:aliases w:val="Footnote Text Char"/>
    <w:link w:val="FootnoteText"/>
    <w:rPr>
      <w:rFonts w:ascii="Calibri" w:eastAsia="Calibri" w:hAnsi="Calibri" w:cs="Times New Roman"/>
      <w:vertAlign w:val="superscript"/>
    </w:rPr>
  </w:style>
  <w:style w:type="paragraph" w:styleId="FootnoteText">
    <w:name w:val="footnote text"/>
    <w:basedOn w:val="Normal"/>
    <w:next w:val="Normal"/>
    <w:link w:val="FootnoteReference"/>
    <w:pPr>
      <w:snapToGrid w:val="0"/>
    </w:pPr>
    <w:rPr>
      <w:sz w:val="18"/>
      <w:szCs w:val="18"/>
    </w:rPr>
  </w:style>
  <w:style w:type="paragraph" w:customStyle="1" w:styleId="Default">
    <w:name w:val="Default"/>
    <w:rsid w:val="00B12D6A"/>
    <w:pPr>
      <w:autoSpaceDE w:val="0"/>
      <w:autoSpaceDN w:val="0"/>
      <w:adjustRightInd w:val="0"/>
    </w:pPr>
    <w:rPr>
      <w:rFonts w:ascii="Garamond" w:hAnsi="Garamond" w:cs="Garamond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F15B4"/>
    <w:rPr>
      <w:rFonts w:ascii="Calibri" w:eastAsia="Calibri" w:hAnsi="Calibri"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glossaryDocument" Target="glossary/document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altName w:val="Garamond"/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18E2"/>
    <w:rsid w:val="00C762BD"/>
    <w:rsid w:val="00CC1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C18E2"/>
    <w:rPr>
      <w:rFonts w:ascii="Calibri" w:eastAsia="Calibri" w:hAnsi="Calibri" w:cs="Times New Roman"/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C18E2"/>
    <w:rPr>
      <w:rFonts w:ascii="Calibri" w:eastAsia="Calibri" w:hAnsi="Calibri" w:cs="Times New Roman"/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1</Pages>
  <Words>984</Words>
  <Characters>561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tones</Company>
  <LinksUpToDate>false</LinksUpToDate>
  <CharactersWithSpaces>6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</dc:creator>
  <cp:lastModifiedBy>SAM-MATHS</cp:lastModifiedBy>
  <cp:revision>16</cp:revision>
  <cp:lastPrinted>2022-10-21T18:36:00Z</cp:lastPrinted>
  <dcterms:created xsi:type="dcterms:W3CDTF">2022-03-10T18:24:00Z</dcterms:created>
  <dcterms:modified xsi:type="dcterms:W3CDTF">2022-10-21T18:50:00Z</dcterms:modified>
</cp:coreProperties>
</file>